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5229D1A" w14:textId="62F5C382" w:rsidR="000659CD" w:rsidRDefault="00E83B8E" w:rsidP="001A6D3C">
      <w:pPr>
        <w:pStyle w:val="Title"/>
        <w:rPr>
          <w:rtl/>
        </w:rPr>
      </w:pPr>
      <w:r>
        <w:rPr>
          <w:rtl/>
        </w:rPr>
        <w:t>ת</w:t>
      </w:r>
      <w:r w:rsidR="000B68AD" w:rsidRPr="009F7A1F">
        <w:rPr>
          <w:rtl/>
        </w:rPr>
        <w:t xml:space="preserve">רגול </w:t>
      </w:r>
      <w:r w:rsidR="008522AD">
        <w:rPr>
          <w:rFonts w:hint="cs"/>
          <w:rtl/>
        </w:rPr>
        <w:t>4</w:t>
      </w:r>
      <w:r w:rsidR="00E1738E">
        <w:rPr>
          <w:rFonts w:hint="cs"/>
          <w:rtl/>
        </w:rPr>
        <w:t>:</w:t>
      </w:r>
      <w:r w:rsidR="00720A9C">
        <w:rPr>
          <w:rtl/>
        </w:rPr>
        <w:t xml:space="preserve"> </w:t>
      </w:r>
      <w:r w:rsidRPr="00780F09">
        <w:rPr>
          <w:rFonts w:hint="cs"/>
          <w:rtl/>
        </w:rPr>
        <w:t>א</w:t>
      </w:r>
      <w:r w:rsidR="0019725A" w:rsidRPr="00780F09">
        <w:rPr>
          <w:rFonts w:hint="cs"/>
          <w:rtl/>
        </w:rPr>
        <w:t>שכול</w:t>
      </w:r>
      <w:bookmarkStart w:id="0" w:name="_GoBack"/>
      <w:bookmarkEnd w:id="0"/>
    </w:p>
    <w:p w14:paraId="7CABEC52" w14:textId="0C09C6BE" w:rsidR="00F350E6" w:rsidRDefault="00F350E6" w:rsidP="009D07F0">
      <w:pPr>
        <w:pStyle w:val="Heading1"/>
        <w:rPr>
          <w:rtl/>
        </w:rPr>
      </w:pPr>
      <w:r w:rsidRPr="00CE3468">
        <w:rPr>
          <w:rFonts w:hint="cs"/>
          <w:rtl/>
        </w:rPr>
        <w:t>אשכול</w:t>
      </w:r>
    </w:p>
    <w:p w14:paraId="14EFC0EF" w14:textId="7831C0A3" w:rsidR="00CE3468" w:rsidRDefault="00CE3468" w:rsidP="009D07F0">
      <w:pPr>
        <w:rPr>
          <w:rtl/>
        </w:rPr>
      </w:pPr>
      <w:r w:rsidRPr="00CE3468">
        <w:rPr>
          <w:rtl/>
        </w:rPr>
        <w:t>המטרה:</w:t>
      </w:r>
    </w:p>
    <w:p w14:paraId="49E103DF" w14:textId="50139D58" w:rsidR="00CE3468" w:rsidRDefault="00CE3468" w:rsidP="009D07F0">
      <w:pPr>
        <w:rPr>
          <w:rtl/>
        </w:rPr>
      </w:pPr>
      <w:r>
        <w:rPr>
          <w:rFonts w:hint="cs"/>
          <w:rtl/>
        </w:rPr>
        <w:t xml:space="preserve">להפריד את ה- </w:t>
      </w:r>
      <w:r w:rsidRPr="005A4F52">
        <w:t>data</w:t>
      </w:r>
      <w:r w:rsidRPr="005A4F52">
        <w:rPr>
          <w:rFonts w:hint="cs"/>
          <w:rtl/>
        </w:rPr>
        <w:t xml:space="preserve"> שלנו לקבוצות (</w:t>
      </w:r>
      <w:r w:rsidRPr="005A4F52">
        <w:rPr>
          <w:rStyle w:val="md-plain"/>
          <w:color w:val="333333"/>
        </w:rPr>
        <w:t>clusters</w:t>
      </w:r>
      <w:r w:rsidRPr="005A4F52">
        <w:rPr>
          <w:rFonts w:hint="cs"/>
          <w:rtl/>
        </w:rPr>
        <w:t>) כאשר לכל</w:t>
      </w:r>
      <w:r>
        <w:rPr>
          <w:rFonts w:hint="cs"/>
          <w:rtl/>
        </w:rPr>
        <w:t xml:space="preserve"> קבוצה איזשהן תכונות דומות.</w:t>
      </w:r>
    </w:p>
    <w:p w14:paraId="6D664FF3" w14:textId="5CEFE8AB" w:rsidR="00CE3468" w:rsidRDefault="00E8200B" w:rsidP="009D07F0">
      <w:pPr>
        <w:rPr>
          <w:rtl/>
        </w:rPr>
      </w:pPr>
      <w:r w:rsidRPr="00E8200B">
        <w:rPr>
          <w:rFonts w:hint="cs"/>
          <w:rtl/>
        </w:rPr>
        <w:t>ד</w:t>
      </w:r>
      <w:r>
        <w:rPr>
          <w:rFonts w:hint="cs"/>
          <w:rtl/>
        </w:rPr>
        <w:t>וגמ</w:t>
      </w:r>
      <w:r w:rsidR="0069058C">
        <w:rPr>
          <w:rFonts w:hint="cs"/>
          <w:rtl/>
        </w:rPr>
        <w:t>אות</w:t>
      </w:r>
      <w:r w:rsidRPr="00E8200B">
        <w:rPr>
          <w:rFonts w:hint="cs"/>
          <w:rtl/>
        </w:rPr>
        <w:t xml:space="preserve"> </w:t>
      </w:r>
      <w:r>
        <w:rPr>
          <w:rFonts w:hint="cs"/>
          <w:rtl/>
        </w:rPr>
        <w:t>ל</w:t>
      </w:r>
      <w:r w:rsidR="0069058C">
        <w:rPr>
          <w:rFonts w:hint="cs"/>
          <w:rtl/>
        </w:rPr>
        <w:t>מקרים בהם</w:t>
      </w:r>
      <w:r>
        <w:rPr>
          <w:rFonts w:hint="cs"/>
          <w:rtl/>
        </w:rPr>
        <w:t xml:space="preserve"> נרצה לבצע אשכול:</w:t>
      </w:r>
    </w:p>
    <w:p w14:paraId="7ABDBEA9" w14:textId="3A4D7A29" w:rsidR="0069058C" w:rsidRDefault="0069058C" w:rsidP="00D908E6">
      <w:pPr>
        <w:pStyle w:val="ListParagraph"/>
        <w:numPr>
          <w:ilvl w:val="0"/>
          <w:numId w:val="47"/>
        </w:numPr>
        <w:rPr>
          <w:rFonts w:hint="cs"/>
        </w:rPr>
      </w:pPr>
      <w:r>
        <w:rPr>
          <w:rFonts w:hint="cs"/>
          <w:rtl/>
        </w:rPr>
        <w:t>נרצה למצוא מבנה סטטיסטי שמתאים לנתונים.</w:t>
      </w:r>
    </w:p>
    <w:p w14:paraId="372E720A" w14:textId="60AACE6F" w:rsidR="00E8200B" w:rsidRPr="0069058C" w:rsidRDefault="00E8200B" w:rsidP="00D908E6">
      <w:pPr>
        <w:pStyle w:val="ListParagraph"/>
        <w:numPr>
          <w:ilvl w:val="0"/>
          <w:numId w:val="47"/>
        </w:numPr>
        <w:rPr>
          <w:rtl/>
        </w:rPr>
      </w:pPr>
      <w:r w:rsidRPr="0069058C">
        <w:rPr>
          <w:rFonts w:hint="cs"/>
          <w:rtl/>
        </w:rPr>
        <w:t>ברצוננו למצוא איזושהי חוקיות/מבנה של ה-</w:t>
      </w:r>
      <w:r w:rsidRPr="0069058C">
        <w:t>data</w:t>
      </w:r>
      <w:r w:rsidRPr="0069058C">
        <w:rPr>
          <w:rFonts w:hint="cs"/>
          <w:rtl/>
        </w:rPr>
        <w:t>, אשר יאפשר לנו להסיק תכונות של דוגמה חדשה ששייכת לאיזושהי קבוצה (</w:t>
      </w:r>
      <w:r w:rsidRPr="0069058C">
        <w:t>cluster</w:t>
      </w:r>
      <w:r w:rsidRPr="0069058C">
        <w:rPr>
          <w:rFonts w:hint="cs"/>
          <w:rtl/>
        </w:rPr>
        <w:t>) על סמך תכונות של דוגמאות אחרות ששייכות לאותה קבוצה.</w:t>
      </w:r>
    </w:p>
    <w:p w14:paraId="6FA2C400" w14:textId="27B8215B" w:rsidR="00E8200B" w:rsidRPr="00E8200B" w:rsidRDefault="008C6051" w:rsidP="009D07F0">
      <w:pPr>
        <w:rPr>
          <w:rFonts w:hint="cs"/>
          <w:rtl/>
        </w:rPr>
      </w:pPr>
      <w:r w:rsidRPr="00E8200B"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23ADA2A1" wp14:editId="7E949019">
                <wp:simplePos x="0" y="0"/>
                <wp:positionH relativeFrom="column">
                  <wp:posOffset>544582</wp:posOffset>
                </wp:positionH>
                <wp:positionV relativeFrom="paragraph">
                  <wp:posOffset>82854</wp:posOffset>
                </wp:positionV>
                <wp:extent cx="3834765" cy="3040228"/>
                <wp:effectExtent l="0" t="0" r="51435" b="8255"/>
                <wp:wrapNone/>
                <wp:docPr id="1" name="Group 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34765" cy="3040228"/>
                          <a:chOff x="0" y="0"/>
                          <a:chExt cx="5490837" cy="4353118"/>
                        </a:xfrm>
                      </wpg:grpSpPr>
                      <wpg:grpSp>
                        <wpg:cNvPr id="2" name="Group 2">
                          <a:extLst>
                            <a:ext uri="{FF2B5EF4-FFF2-40B4-BE49-F238E27FC236}">
                              <a16:creationId xmlns:a16="http://schemas.microsoft.com/office/drawing/2014/main" id="{A2E25A49-9EA9-407C-B647-DF83E72F5F5C}"/>
                            </a:ext>
                          </a:extLst>
                        </wpg:cNvPr>
                        <wpg:cNvGrpSpPr/>
                        <wpg:grpSpPr>
                          <a:xfrm>
                            <a:off x="0" y="0"/>
                            <a:ext cx="5490837" cy="4353118"/>
                            <a:chOff x="0" y="0"/>
                            <a:chExt cx="5490837" cy="4353118"/>
                          </a:xfrm>
                        </wpg:grpSpPr>
                        <wps:wsp>
                          <wps:cNvPr id="3" name="Straight Arrow Connector 3">
                            <a:extLst>
                              <a:ext uri="{FF2B5EF4-FFF2-40B4-BE49-F238E27FC236}">
                                <a16:creationId xmlns:a16="http://schemas.microsoft.com/office/drawing/2014/main" id="{706FDE1F-0F4D-4750-BA04-EA6E593AA14F}"/>
                              </a:ext>
                            </a:extLst>
                          </wps:cNvPr>
                          <wps:cNvCnPr>
                            <a:cxnSpLocks/>
                          </wps:cNvCnPr>
                          <wps:spPr>
                            <a:xfrm flipV="1">
                              <a:off x="257175" y="390718"/>
                              <a:ext cx="0" cy="3962400"/>
                            </a:xfrm>
                            <a:prstGeom prst="straightConnector1">
                              <a:avLst/>
                            </a:prstGeom>
                            <a:ln w="38100"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" name="Straight Arrow Connector 4">
                            <a:extLst>
                              <a:ext uri="{FF2B5EF4-FFF2-40B4-BE49-F238E27FC236}">
                                <a16:creationId xmlns:a16="http://schemas.microsoft.com/office/drawing/2014/main" id="{EAB2B11F-C532-4D5E-9F79-8996D4238843}"/>
                              </a:ext>
                            </a:extLst>
                          </wps:cNvPr>
                          <wps:cNvCnPr>
                            <a:cxnSpLocks/>
                          </wps:cNvCnPr>
                          <wps:spPr>
                            <a:xfrm>
                              <a:off x="0" y="4124518"/>
                              <a:ext cx="5391150" cy="0"/>
                            </a:xfrm>
                            <a:prstGeom prst="straightConnector1">
                              <a:avLst/>
                            </a:prstGeom>
                            <a:ln w="38100"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" name="Oval 5">
                            <a:extLst>
                              <a:ext uri="{FF2B5EF4-FFF2-40B4-BE49-F238E27FC236}">
                                <a16:creationId xmlns:a16="http://schemas.microsoft.com/office/drawing/2014/main" id="{47E85BE4-F16A-44CE-AFDD-D50AEAD2B81C}"/>
                              </a:ext>
                            </a:extLst>
                          </wps:cNvPr>
                          <wps:cNvSpPr/>
                          <wps:spPr>
                            <a:xfrm>
                              <a:off x="3047850" y="1454987"/>
                              <a:ext cx="108000" cy="108000"/>
                            </a:xfrm>
                            <a:prstGeom prst="ellipse">
                              <a:avLst/>
                            </a:prstGeom>
                            <a:solidFill>
                              <a:srgbClr val="0070C0"/>
                            </a:soli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6" name="Oval 6">
                            <a:extLst>
                              <a:ext uri="{FF2B5EF4-FFF2-40B4-BE49-F238E27FC236}">
                                <a16:creationId xmlns:a16="http://schemas.microsoft.com/office/drawing/2014/main" id="{63E761BD-59DA-494C-811B-E926B0C2E775}"/>
                              </a:ext>
                            </a:extLst>
                          </wps:cNvPr>
                          <wps:cNvSpPr/>
                          <wps:spPr>
                            <a:xfrm>
                              <a:off x="2771625" y="2036012"/>
                              <a:ext cx="108000" cy="108000"/>
                            </a:xfrm>
                            <a:prstGeom prst="ellipse">
                              <a:avLst/>
                            </a:prstGeom>
                            <a:solidFill>
                              <a:srgbClr val="0070C0"/>
                            </a:soli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7" name="Oval 7">
                            <a:extLst>
                              <a:ext uri="{FF2B5EF4-FFF2-40B4-BE49-F238E27FC236}">
                                <a16:creationId xmlns:a16="http://schemas.microsoft.com/office/drawing/2014/main" id="{9605DA4C-7F36-44F0-95DA-2C7700D38373}"/>
                              </a:ext>
                            </a:extLst>
                          </wps:cNvPr>
                          <wps:cNvSpPr/>
                          <wps:spPr>
                            <a:xfrm>
                              <a:off x="2485950" y="1544668"/>
                              <a:ext cx="108000" cy="108000"/>
                            </a:xfrm>
                            <a:prstGeom prst="ellipse">
                              <a:avLst/>
                            </a:prstGeom>
                            <a:solidFill>
                              <a:srgbClr val="0070C0"/>
                            </a:soli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8" name="Oval 8">
                            <a:extLst>
                              <a:ext uri="{FF2B5EF4-FFF2-40B4-BE49-F238E27FC236}">
                                <a16:creationId xmlns:a16="http://schemas.microsoft.com/office/drawing/2014/main" id="{70B0B759-16CC-4D6B-8F4F-6E11E373A973}"/>
                              </a:ext>
                            </a:extLst>
                          </wps:cNvPr>
                          <wps:cNvSpPr/>
                          <wps:spPr>
                            <a:xfrm>
                              <a:off x="3171825" y="1871668"/>
                              <a:ext cx="108000" cy="108000"/>
                            </a:xfrm>
                            <a:prstGeom prst="ellipse">
                              <a:avLst/>
                            </a:prstGeom>
                            <a:solidFill>
                              <a:srgbClr val="0070C0"/>
                            </a:soli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9" name="Oval 9">
                            <a:extLst>
                              <a:ext uri="{FF2B5EF4-FFF2-40B4-BE49-F238E27FC236}">
                                <a16:creationId xmlns:a16="http://schemas.microsoft.com/office/drawing/2014/main" id="{2B2BDBCC-2FC4-4C5E-9BD6-FE2BF65F6ECC}"/>
                              </a:ext>
                            </a:extLst>
                          </wps:cNvPr>
                          <wps:cNvSpPr/>
                          <wps:spPr>
                            <a:xfrm>
                              <a:off x="3063825" y="2482075"/>
                              <a:ext cx="108000" cy="108000"/>
                            </a:xfrm>
                            <a:prstGeom prst="ellipse">
                              <a:avLst/>
                            </a:prstGeom>
                            <a:solidFill>
                              <a:srgbClr val="0070C0"/>
                            </a:soli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10" name="Oval 10">
                            <a:extLst>
                              <a:ext uri="{FF2B5EF4-FFF2-40B4-BE49-F238E27FC236}">
                                <a16:creationId xmlns:a16="http://schemas.microsoft.com/office/drawing/2014/main" id="{72E68D85-8DEC-461A-8E34-2EDFF2280436}"/>
                              </a:ext>
                            </a:extLst>
                          </wps:cNvPr>
                          <wps:cNvSpPr/>
                          <wps:spPr>
                            <a:xfrm>
                              <a:off x="3467025" y="1668643"/>
                              <a:ext cx="108000" cy="108000"/>
                            </a:xfrm>
                            <a:prstGeom prst="ellipse">
                              <a:avLst/>
                            </a:prstGeom>
                            <a:solidFill>
                              <a:srgbClr val="0070C0"/>
                            </a:soli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11" name="Oval 11">
                            <a:extLst>
                              <a:ext uri="{FF2B5EF4-FFF2-40B4-BE49-F238E27FC236}">
                                <a16:creationId xmlns:a16="http://schemas.microsoft.com/office/drawing/2014/main" id="{33FD0076-4F12-47FC-96AF-443CEED30727}"/>
                              </a:ext>
                            </a:extLst>
                          </wps:cNvPr>
                          <wps:cNvSpPr/>
                          <wps:spPr>
                            <a:xfrm>
                              <a:off x="3155850" y="2182918"/>
                              <a:ext cx="108000" cy="108000"/>
                            </a:xfrm>
                            <a:prstGeom prst="ellipse">
                              <a:avLst/>
                            </a:prstGeom>
                            <a:solidFill>
                              <a:srgbClr val="0070C0"/>
                            </a:soli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12" name="Oval 12">
                            <a:extLst>
                              <a:ext uri="{FF2B5EF4-FFF2-40B4-BE49-F238E27FC236}">
                                <a16:creationId xmlns:a16="http://schemas.microsoft.com/office/drawing/2014/main" id="{90BC3B6E-6181-48AB-A438-79FAA8EBAD99}"/>
                              </a:ext>
                            </a:extLst>
                          </wps:cNvPr>
                          <wps:cNvSpPr/>
                          <wps:spPr>
                            <a:xfrm>
                              <a:off x="3575025" y="2128918"/>
                              <a:ext cx="108000" cy="108000"/>
                            </a:xfrm>
                            <a:prstGeom prst="ellipse">
                              <a:avLst/>
                            </a:prstGeom>
                            <a:solidFill>
                              <a:srgbClr val="0070C0"/>
                            </a:soli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13" name="Oval 13">
                            <a:extLst>
                              <a:ext uri="{FF2B5EF4-FFF2-40B4-BE49-F238E27FC236}">
                                <a16:creationId xmlns:a16="http://schemas.microsoft.com/office/drawing/2014/main" id="{FCDCCE92-01FC-4928-B0EF-71FCAC5EA85C}"/>
                              </a:ext>
                            </a:extLst>
                          </wps:cNvPr>
                          <wps:cNvSpPr/>
                          <wps:spPr>
                            <a:xfrm>
                              <a:off x="3359025" y="2388736"/>
                              <a:ext cx="108000" cy="108000"/>
                            </a:xfrm>
                            <a:prstGeom prst="ellipse">
                              <a:avLst/>
                            </a:prstGeom>
                            <a:solidFill>
                              <a:srgbClr val="0070C0"/>
                            </a:soli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15" name="Oval 15">
                            <a:extLst>
                              <a:ext uri="{FF2B5EF4-FFF2-40B4-BE49-F238E27FC236}">
                                <a16:creationId xmlns:a16="http://schemas.microsoft.com/office/drawing/2014/main" id="{D5F0DCC3-6555-43DB-9C9A-B8F9318EF48B}"/>
                              </a:ext>
                            </a:extLst>
                          </wps:cNvPr>
                          <wps:cNvSpPr/>
                          <wps:spPr>
                            <a:xfrm>
                              <a:off x="3381413" y="2036012"/>
                              <a:ext cx="108000" cy="108000"/>
                            </a:xfrm>
                            <a:prstGeom prst="ellipse">
                              <a:avLst/>
                            </a:prstGeom>
                            <a:solidFill>
                              <a:srgbClr val="0070C0"/>
                            </a:soli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16" name="Oval 16">
                            <a:extLst>
                              <a:ext uri="{FF2B5EF4-FFF2-40B4-BE49-F238E27FC236}">
                                <a16:creationId xmlns:a16="http://schemas.microsoft.com/office/drawing/2014/main" id="{02F2081D-73C6-48C2-B14B-7D8ACEEFAB11}"/>
                              </a:ext>
                            </a:extLst>
                          </wps:cNvPr>
                          <wps:cNvSpPr/>
                          <wps:spPr>
                            <a:xfrm>
                              <a:off x="2803650" y="1675093"/>
                              <a:ext cx="108000" cy="108000"/>
                            </a:xfrm>
                            <a:prstGeom prst="ellipse">
                              <a:avLst/>
                            </a:prstGeom>
                            <a:solidFill>
                              <a:srgbClr val="0070C0"/>
                            </a:soli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17" name="Oval 17">
                            <a:extLst>
                              <a:ext uri="{FF2B5EF4-FFF2-40B4-BE49-F238E27FC236}">
                                <a16:creationId xmlns:a16="http://schemas.microsoft.com/office/drawing/2014/main" id="{097E5D53-D4D9-4472-A67F-F00B8FF5E63E}"/>
                              </a:ext>
                            </a:extLst>
                          </wps:cNvPr>
                          <wps:cNvSpPr/>
                          <wps:spPr>
                            <a:xfrm>
                              <a:off x="2803650" y="1227596"/>
                              <a:ext cx="108000" cy="108000"/>
                            </a:xfrm>
                            <a:prstGeom prst="ellipse">
                              <a:avLst/>
                            </a:prstGeom>
                            <a:solidFill>
                              <a:srgbClr val="0070C0"/>
                            </a:soli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18" name="Oval 18">
                            <a:extLst>
                              <a:ext uri="{FF2B5EF4-FFF2-40B4-BE49-F238E27FC236}">
                                <a16:creationId xmlns:a16="http://schemas.microsoft.com/office/drawing/2014/main" id="{6546E974-7756-4776-AC22-8E36C7E982C8}"/>
                              </a:ext>
                            </a:extLst>
                          </wps:cNvPr>
                          <wps:cNvSpPr/>
                          <wps:spPr>
                            <a:xfrm>
                              <a:off x="1763344" y="3107350"/>
                              <a:ext cx="108000" cy="10800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19" name="Oval 19">
                            <a:extLst>
                              <a:ext uri="{FF2B5EF4-FFF2-40B4-BE49-F238E27FC236}">
                                <a16:creationId xmlns:a16="http://schemas.microsoft.com/office/drawing/2014/main" id="{CE7B1F8D-2789-433D-97C1-ACBD0FDA7CB6}"/>
                              </a:ext>
                            </a:extLst>
                          </wps:cNvPr>
                          <wps:cNvSpPr/>
                          <wps:spPr>
                            <a:xfrm>
                              <a:off x="1474406" y="2912931"/>
                              <a:ext cx="108000" cy="10800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20" name="Oval 20">
                            <a:extLst>
                              <a:ext uri="{FF2B5EF4-FFF2-40B4-BE49-F238E27FC236}">
                                <a16:creationId xmlns:a16="http://schemas.microsoft.com/office/drawing/2014/main" id="{39C1AA13-0916-4579-B60E-B3D69258FDC8}"/>
                              </a:ext>
                            </a:extLst>
                          </wps:cNvPr>
                          <wps:cNvSpPr/>
                          <wps:spPr>
                            <a:xfrm>
                              <a:off x="1488731" y="3161350"/>
                              <a:ext cx="108000" cy="10800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21" name="Oval 21">
                            <a:extLst>
                              <a:ext uri="{FF2B5EF4-FFF2-40B4-BE49-F238E27FC236}">
                                <a16:creationId xmlns:a16="http://schemas.microsoft.com/office/drawing/2014/main" id="{9D24C71C-E5E9-4FB8-ABD4-57FA281F2D72}"/>
                              </a:ext>
                            </a:extLst>
                          </wps:cNvPr>
                          <wps:cNvSpPr/>
                          <wps:spPr>
                            <a:xfrm>
                              <a:off x="1763344" y="2778813"/>
                              <a:ext cx="108000" cy="10800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22" name="Oval 22">
                            <a:extLst>
                              <a:ext uri="{FF2B5EF4-FFF2-40B4-BE49-F238E27FC236}">
                                <a16:creationId xmlns:a16="http://schemas.microsoft.com/office/drawing/2014/main" id="{A2CCCEE5-41D8-4605-9A4B-112B3F07BE79}"/>
                              </a:ext>
                            </a:extLst>
                          </wps:cNvPr>
                          <wps:cNvSpPr/>
                          <wps:spPr>
                            <a:xfrm>
                              <a:off x="1507744" y="2576332"/>
                              <a:ext cx="108000" cy="10800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23" name="Oval 23">
                            <a:extLst>
                              <a:ext uri="{FF2B5EF4-FFF2-40B4-BE49-F238E27FC236}">
                                <a16:creationId xmlns:a16="http://schemas.microsoft.com/office/drawing/2014/main" id="{AAF0B3F1-0623-4DB5-AE6F-1BDC2D7C93E5}"/>
                              </a:ext>
                            </a:extLst>
                          </wps:cNvPr>
                          <wps:cNvSpPr/>
                          <wps:spPr>
                            <a:xfrm>
                              <a:off x="1212469" y="2762144"/>
                              <a:ext cx="108000" cy="10800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24" name="Oval 24">
                            <a:extLst>
                              <a:ext uri="{FF2B5EF4-FFF2-40B4-BE49-F238E27FC236}">
                                <a16:creationId xmlns:a16="http://schemas.microsoft.com/office/drawing/2014/main" id="{3251079C-B21F-40D3-8736-5C6977A8A017}"/>
                              </a:ext>
                            </a:extLst>
                          </wps:cNvPr>
                          <wps:cNvSpPr/>
                          <wps:spPr>
                            <a:xfrm>
                              <a:off x="1158469" y="3053350"/>
                              <a:ext cx="108000" cy="10800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25" name="Oval 25">
                            <a:extLst>
                              <a:ext uri="{FF2B5EF4-FFF2-40B4-BE49-F238E27FC236}">
                                <a16:creationId xmlns:a16="http://schemas.microsoft.com/office/drawing/2014/main" id="{35EBCD7B-7FB8-497F-90EB-58D4FE8B9BC3}"/>
                              </a:ext>
                            </a:extLst>
                          </wps:cNvPr>
                          <wps:cNvSpPr/>
                          <wps:spPr>
                            <a:xfrm>
                              <a:off x="1171182" y="2408987"/>
                              <a:ext cx="108000" cy="10800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26" name="Oval 26">
                            <a:extLst>
                              <a:ext uri="{FF2B5EF4-FFF2-40B4-BE49-F238E27FC236}">
                                <a16:creationId xmlns:a16="http://schemas.microsoft.com/office/drawing/2014/main" id="{2FF8B145-8E6B-48EB-9D8A-AA358C27C4D0}"/>
                              </a:ext>
                            </a:extLst>
                          </wps:cNvPr>
                          <wps:cNvSpPr/>
                          <wps:spPr>
                            <a:xfrm>
                              <a:off x="991763" y="2607400"/>
                              <a:ext cx="108000" cy="10800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27" name="Oval 27">
                            <a:extLst>
                              <a:ext uri="{FF2B5EF4-FFF2-40B4-BE49-F238E27FC236}">
                                <a16:creationId xmlns:a16="http://schemas.microsoft.com/office/drawing/2014/main" id="{6CCEC4AE-CAD9-4FF0-9AE4-7B6FA88994D2}"/>
                              </a:ext>
                            </a:extLst>
                          </wps:cNvPr>
                          <wps:cNvSpPr/>
                          <wps:spPr>
                            <a:xfrm>
                              <a:off x="917963" y="2912931"/>
                              <a:ext cx="108000" cy="10800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28" name="Oval 28">
                            <a:extLst>
                              <a:ext uri="{FF2B5EF4-FFF2-40B4-BE49-F238E27FC236}">
                                <a16:creationId xmlns:a16="http://schemas.microsoft.com/office/drawing/2014/main" id="{C8901488-0307-4932-AD5A-89B6960BACE1}"/>
                              </a:ext>
                            </a:extLst>
                          </wps:cNvPr>
                          <wps:cNvSpPr/>
                          <wps:spPr>
                            <a:xfrm>
                              <a:off x="1985551" y="2999350"/>
                              <a:ext cx="108000" cy="10800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29" name="Oval 29">
                            <a:extLst>
                              <a:ext uri="{FF2B5EF4-FFF2-40B4-BE49-F238E27FC236}">
                                <a16:creationId xmlns:a16="http://schemas.microsoft.com/office/drawing/2014/main" id="{5AF19013-12FE-4C55-B7D4-A07FF20BDB80}"/>
                              </a:ext>
                            </a:extLst>
                          </wps:cNvPr>
                          <wps:cNvSpPr/>
                          <wps:spPr>
                            <a:xfrm>
                              <a:off x="1931552" y="3299313"/>
                              <a:ext cx="108000" cy="10800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30" name="Oval 30">
                            <a:extLst>
                              <a:ext uri="{FF2B5EF4-FFF2-40B4-BE49-F238E27FC236}">
                                <a16:creationId xmlns:a16="http://schemas.microsoft.com/office/drawing/2014/main" id="{D26D84BC-895D-4268-836A-88EB3A389FF9}"/>
                              </a:ext>
                            </a:extLst>
                          </wps:cNvPr>
                          <wps:cNvSpPr/>
                          <wps:spPr>
                            <a:xfrm>
                              <a:off x="1685514" y="3463217"/>
                              <a:ext cx="108000" cy="10800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31" name="TextBox 31">
                            <a:extLst>
                              <a:ext uri="{FF2B5EF4-FFF2-40B4-BE49-F238E27FC236}">
                                <a16:creationId xmlns:a16="http://schemas.microsoft.com/office/drawing/2014/main" id="{AE9BF01B-16EE-46D5-BECA-65F2F9946297}"/>
                              </a:ext>
                            </a:extLst>
                          </wps:cNvPr>
                          <wps:cNvSpPr txBox="1"/>
                          <wps:spPr>
                            <a:xfrm>
                              <a:off x="1085531" y="0"/>
                              <a:ext cx="3772214" cy="369331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68573B07" w14:textId="5CE78400" w:rsidR="00E8200B" w:rsidRPr="008C6051" w:rsidRDefault="00E8200B" w:rsidP="009D07F0">
                                <w:pPr>
                                  <w:pStyle w:val="NormalWeb"/>
                                  <w:bidi w:val="0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8C6051">
                                  <w:t>Who is your favorite x men</w:t>
                                </w:r>
                                <w:r w:rsidR="00BC5737">
                                  <w:t>?</w:t>
                                </w:r>
                                <w:r w:rsidRPr="008C6051">
                                  <w:t xml:space="preserve"> character?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g:grpSp>
                          <wpg:cNvPr id="32" name="Group 32">
                            <a:extLst>
                              <a:ext uri="{FF2B5EF4-FFF2-40B4-BE49-F238E27FC236}">
                                <a16:creationId xmlns:a16="http://schemas.microsoft.com/office/drawing/2014/main" id="{E2BA0D60-C59F-40A0-8324-8B1A1BD3AB5B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3807386" y="535498"/>
                              <a:ext cx="1683451" cy="725284"/>
                              <a:chOff x="3807386" y="535498"/>
                              <a:chExt cx="1683451" cy="725284"/>
                            </a:xfrm>
                          </wpg:grpSpPr>
                          <wps:wsp>
                            <wps:cNvPr id="34" name="Rectangle: Rounded Corners 107">
                              <a:extLst>
                                <a:ext uri="{FF2B5EF4-FFF2-40B4-BE49-F238E27FC236}">
                                  <a16:creationId xmlns:a16="http://schemas.microsoft.com/office/drawing/2014/main" id="{AA52E832-85F7-4779-AC5F-25C747351513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3807386" y="535498"/>
                                <a:ext cx="1683451" cy="725284"/>
                              </a:xfrm>
                              <a:prstGeom prst="roundRect">
                                <a:avLst/>
                              </a:prstGeom>
                              <a:noFill/>
                              <a:ln w="28575"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35" name="Oval 35">
                              <a:extLst>
                                <a:ext uri="{FF2B5EF4-FFF2-40B4-BE49-F238E27FC236}">
                                  <a16:creationId xmlns:a16="http://schemas.microsoft.com/office/drawing/2014/main" id="{EADF806C-8CF4-477A-96E1-D49BB8615657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3926306" y="709472"/>
                                <a:ext cx="107999" cy="10799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70C0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36" name="Oval 36">
                              <a:extLst>
                                <a:ext uri="{FF2B5EF4-FFF2-40B4-BE49-F238E27FC236}">
                                  <a16:creationId xmlns:a16="http://schemas.microsoft.com/office/drawing/2014/main" id="{44B09EE1-DFE4-4911-86DA-D8AAFEBFC952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3926306" y="974003"/>
                                <a:ext cx="107999" cy="10799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0000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37" name="TextBox 39">
                              <a:extLst>
                                <a:ext uri="{FF2B5EF4-FFF2-40B4-BE49-F238E27FC236}">
                                  <a16:creationId xmlns:a16="http://schemas.microsoft.com/office/drawing/2014/main" id="{B6A0FF1E-2CE9-4A00-A6C1-902E56053096}"/>
                                </a:ext>
                              </a:extLst>
                            </wps:cNvPr>
                            <wps:cNvSpPr txBox="1"/>
                            <wps:spPr>
                              <a:xfrm>
                                <a:off x="3938004" y="567434"/>
                                <a:ext cx="1515475" cy="658996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25A176AB" w14:textId="25B58E95" w:rsidR="00E8200B" w:rsidRPr="008C6051" w:rsidRDefault="00E8200B" w:rsidP="00CA1383">
                                  <w:pPr>
                                    <w:pStyle w:val="NormalWeb"/>
                                    <w:bidi w:val="0"/>
                                    <w:rPr>
                                      <w:sz w:val="22"/>
                                      <w:szCs w:val="22"/>
                                      <w:rtl/>
                                    </w:rPr>
                                  </w:pPr>
                                  <w:r w:rsidRPr="008C6051">
                                    <w:t>Wolverine</w:t>
                                  </w:r>
                                  <w:r w:rsidR="00CA1383">
                                    <w:rPr>
                                      <w:sz w:val="22"/>
                                      <w:szCs w:val="22"/>
                                    </w:rPr>
                                    <w:br/>
                                  </w:r>
                                  <w:r w:rsidRPr="008C6051">
                                    <w:t>Storm</w:t>
                                  </w:r>
                                </w:p>
                              </w:txbxContent>
                            </wps:txbx>
                            <wps:bodyPr wrap="square" rtlCol="0">
                              <a:noAutofit/>
                            </wps:bodyPr>
                          </wps:wsp>
                        </wpg:grpSp>
                        <wps:wsp>
                          <wps:cNvPr id="38" name="Oval 38">
                            <a:extLst>
                              <a:ext uri="{FF2B5EF4-FFF2-40B4-BE49-F238E27FC236}">
                                <a16:creationId xmlns:a16="http://schemas.microsoft.com/office/drawing/2014/main" id="{D07A140A-10AB-473C-B1C7-0FD2A444C103}"/>
                              </a:ext>
                            </a:extLst>
                          </wps:cNvPr>
                          <wps:cNvSpPr/>
                          <wps:spPr>
                            <a:xfrm>
                              <a:off x="3251025" y="2687460"/>
                              <a:ext cx="108000" cy="108000"/>
                            </a:xfrm>
                            <a:prstGeom prst="ellipse">
                              <a:avLst/>
                            </a:prstGeom>
                            <a:solidFill>
                              <a:schemeClr val="accent6"/>
                            </a:soli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39" name="Straight Arrow Connector 39">
                            <a:extLst>
                              <a:ext uri="{FF2B5EF4-FFF2-40B4-BE49-F238E27FC236}">
                                <a16:creationId xmlns:a16="http://schemas.microsoft.com/office/drawing/2014/main" id="{A76CA1E8-3E40-43EC-ACC8-726DBE3D894D}"/>
                              </a:ext>
                            </a:extLst>
                          </wps:cNvPr>
                          <wps:cNvCnPr>
                            <a:cxnSpLocks/>
                          </wps:cNvCnPr>
                          <wps:spPr>
                            <a:xfrm flipH="1">
                              <a:off x="3414671" y="2249114"/>
                              <a:ext cx="1909804" cy="466286"/>
                            </a:xfrm>
                            <a:prstGeom prst="straightConnector1">
                              <a:avLst/>
                            </a:prstGeom>
                            <a:ln w="57150"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40" name="Oval 40"/>
                        <wps:cNvSpPr/>
                        <wps:spPr>
                          <a:xfrm rot="2973287">
                            <a:off x="360551" y="2334977"/>
                            <a:ext cx="2266742" cy="1263907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" name="Oval 41"/>
                        <wps:cNvSpPr/>
                        <wps:spPr>
                          <a:xfrm rot="2973287">
                            <a:off x="2092454" y="1430041"/>
                            <a:ext cx="2266742" cy="1263907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accent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3ADA2A1" id="Group 42" o:spid="_x0000_s1026" style="position:absolute;left:0;text-align:left;margin-left:42.9pt;margin-top:6.5pt;width:301.95pt;height:239.4pt;z-index:251661312;mso-width-relative:margin;mso-height-relative:margin" coordsize="54908,435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">
                <v:group id="Group 2" o:spid="_x0000_s1027" style="position:absolute;width:54908;height:43531" coordsize="54908,435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3" o:spid="_x0000_s1028" type="#_x0000_t32" style="position:absolute;left:2571;top:3907;width:0;height:3962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" strokecolor="black [3213]" strokeweight="3pt">
                    <v:stroke endarrow="block" joinstyle="miter"/>
                    <o:lock v:ext="edit" shapetype="f"/>
                  </v:shape>
                  <v:shape id="Straight Arrow Connector 4" o:spid="_x0000_s1029" type="#_x0000_t32" style="position:absolute;top:41245;width:5391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" strokecolor="black [3213]" strokeweight="3pt">
                    <v:stroke endarrow="block" joinstyle="miter"/>
                    <o:lock v:ext="edit" shapetype="f"/>
                  </v:shape>
                  <v:oval id="Oval 5" o:spid="_x0000_s1030" style="position:absolute;left:30478;top:14549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" fillcolor="#0070c0" strokecolor="#1f4d78 [1604]" strokeweight="1pt">
                    <v:stroke joinstyle="miter"/>
                  </v:oval>
                  <v:oval id="Oval 6" o:spid="_x0000_s1031" style="position:absolute;left:27716;top:20360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" fillcolor="#0070c0" strokecolor="#1f4d78 [1604]" strokeweight="1pt">
                    <v:stroke joinstyle="miter"/>
                  </v:oval>
                  <v:oval id="Oval 7" o:spid="_x0000_s1032" style="position:absolute;left:24859;top:15446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" fillcolor="#0070c0" strokecolor="#1f4d78 [1604]" strokeweight="1pt">
                    <v:stroke joinstyle="miter"/>
                  </v:oval>
                  <v:oval id="Oval 8" o:spid="_x0000_s1033" style="position:absolute;left:31718;top:18716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" fillcolor="#0070c0" strokecolor="#1f4d78 [1604]" strokeweight="1pt">
                    <v:stroke joinstyle="miter"/>
                  </v:oval>
                  <v:oval id="Oval 9" o:spid="_x0000_s1034" style="position:absolute;left:30638;top:24820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" fillcolor="#0070c0" strokecolor="#1f4d78 [1604]" strokeweight="1pt">
                    <v:stroke joinstyle="miter"/>
                  </v:oval>
                  <v:oval id="Oval 10" o:spid="_x0000_s1035" style="position:absolute;left:34670;top:16686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" fillcolor="#0070c0" strokecolor="#1f4d78 [1604]" strokeweight="1pt">
                    <v:stroke joinstyle="miter"/>
                  </v:oval>
                  <v:oval id="Oval 11" o:spid="_x0000_s1036" style="position:absolute;left:31558;top:21829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" fillcolor="#0070c0" strokecolor="#1f4d78 [1604]" strokeweight="1pt">
                    <v:stroke joinstyle="miter"/>
                  </v:oval>
                  <v:oval id="Oval 12" o:spid="_x0000_s1037" style="position:absolute;left:35750;top:21289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" fillcolor="#0070c0" strokecolor="#1f4d78 [1604]" strokeweight="1pt">
                    <v:stroke joinstyle="miter"/>
                  </v:oval>
                  <v:oval id="Oval 13" o:spid="_x0000_s1038" style="position:absolute;left:33590;top:23887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" fillcolor="#0070c0" strokecolor="#1f4d78 [1604]" strokeweight="1pt">
                    <v:stroke joinstyle="miter"/>
                  </v:oval>
                  <v:oval id="Oval 15" o:spid="_x0000_s1039" style="position:absolute;left:33814;top:20360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" fillcolor="#0070c0" strokecolor="#1f4d78 [1604]" strokeweight="1pt">
                    <v:stroke joinstyle="miter"/>
                  </v:oval>
                  <v:oval id="Oval 16" o:spid="_x0000_s1040" style="position:absolute;left:28036;top:16750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" fillcolor="#0070c0" strokecolor="#1f4d78 [1604]" strokeweight="1pt">
                    <v:stroke joinstyle="miter"/>
                  </v:oval>
                  <v:oval id="Oval 17" o:spid="_x0000_s1041" style="position:absolute;left:28036;top:12275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" fillcolor="#0070c0" strokecolor="#1f4d78 [1604]" strokeweight="1pt">
                    <v:stroke joinstyle="miter"/>
                  </v:oval>
                  <v:oval id="Oval 18" o:spid="_x0000_s1042" style="position:absolute;left:17633;top:31073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" fillcolor="red" strokecolor="#1f4d78 [1604]" strokeweight="1pt">
                    <v:stroke joinstyle="miter"/>
                  </v:oval>
                  <v:oval id="Oval 19" o:spid="_x0000_s1043" style="position:absolute;left:14744;top:29129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" fillcolor="red" strokecolor="#1f4d78 [1604]" strokeweight="1pt">
                    <v:stroke joinstyle="miter"/>
                  </v:oval>
                  <v:oval id="Oval 20" o:spid="_x0000_s1044" style="position:absolute;left:14887;top:31613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" fillcolor="red" strokecolor="#1f4d78 [1604]" strokeweight="1pt">
                    <v:stroke joinstyle="miter"/>
                  </v:oval>
                  <v:oval id="Oval 21" o:spid="_x0000_s1045" style="position:absolute;left:17633;top:27788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" fillcolor="red" strokecolor="#1f4d78 [1604]" strokeweight="1pt">
                    <v:stroke joinstyle="miter"/>
                  </v:oval>
                  <v:oval id="Oval 22" o:spid="_x0000_s1046" style="position:absolute;left:15077;top:25763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" fillcolor="red" strokecolor="#1f4d78 [1604]" strokeweight="1pt">
                    <v:stroke joinstyle="miter"/>
                  </v:oval>
                  <v:oval id="Oval 23" o:spid="_x0000_s1047" style="position:absolute;left:12124;top:27621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" fillcolor="red" strokecolor="#1f4d78 [1604]" strokeweight="1pt">
                    <v:stroke joinstyle="miter"/>
                  </v:oval>
                  <v:oval id="Oval 24" o:spid="_x0000_s1048" style="position:absolute;left:11584;top:30533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" fillcolor="red" strokecolor="#1f4d78 [1604]" strokeweight="1pt">
                    <v:stroke joinstyle="miter"/>
                  </v:oval>
                  <v:oval id="Oval 25" o:spid="_x0000_s1049" style="position:absolute;left:11711;top:24089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" fillcolor="red" strokecolor="#1f4d78 [1604]" strokeweight="1pt">
                    <v:stroke joinstyle="miter"/>
                  </v:oval>
                  <v:oval id="Oval 26" o:spid="_x0000_s1050" style="position:absolute;left:9917;top:26074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" fillcolor="red" strokecolor="#1f4d78 [1604]" strokeweight="1pt">
                    <v:stroke joinstyle="miter"/>
                  </v:oval>
                  <v:oval id="Oval 27" o:spid="_x0000_s1051" style="position:absolute;left:9179;top:29129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" fillcolor="red" strokecolor="#1f4d78 [1604]" strokeweight="1pt">
                    <v:stroke joinstyle="miter"/>
                  </v:oval>
                  <v:oval id="Oval 28" o:spid="_x0000_s1052" style="position:absolute;left:19855;top:29993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" fillcolor="red" strokecolor="#1f4d78 [1604]" strokeweight="1pt">
                    <v:stroke joinstyle="miter"/>
                  </v:oval>
                  <v:oval id="Oval 29" o:spid="_x0000_s1053" style="position:absolute;left:19315;top:32993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" fillcolor="red" strokecolor="#1f4d78 [1604]" strokeweight="1pt">
                    <v:stroke joinstyle="miter"/>
                  </v:oval>
                  <v:oval id="Oval 30" o:spid="_x0000_s1054" style="position:absolute;left:16855;top:34632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" fillcolor="red" strokecolor="#1f4d78 [1604]" strokeweight="1pt">
                    <v:stroke joinstyle="miter"/>
                  </v:oval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Box 31" o:spid="_x0000_s1055" type="#_x0000_t202" style="position:absolute;left:10855;width:37722;height:36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wC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" filled="f" stroked="f">
                    <v:textbox>
                      <w:txbxContent>
                        <w:p w14:paraId="68573B07" w14:textId="5CE78400" w:rsidR="00E8200B" w:rsidRPr="008C6051" w:rsidRDefault="00E8200B" w:rsidP="009D07F0">
                          <w:pPr>
                            <w:pStyle w:val="NormalWeb"/>
                            <w:bidi w:val="0"/>
                            <w:rPr>
                              <w:sz w:val="20"/>
                              <w:szCs w:val="20"/>
                            </w:rPr>
                          </w:pPr>
                          <w:r w:rsidRPr="008C6051">
                            <w:t>Who is your favorite x men</w:t>
                          </w:r>
                          <w:r w:rsidR="00BC5737">
                            <w:t>?</w:t>
                          </w:r>
                          <w:r w:rsidRPr="008C6051">
                            <w:t xml:space="preserve"> character?</w:t>
                          </w:r>
                        </w:p>
                      </w:txbxContent>
                    </v:textbox>
                  </v:shape>
                  <v:group id="Group 32" o:spid="_x0000_s1056" style="position:absolute;left:38073;top:5354;width:16835;height:7253" coordorigin="38073,5354" coordsize="16834,72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  <v:roundrect id="Rectangle: Rounded Corners 107" o:spid="_x0000_s1057" style="position:absolute;left:38073;top:5354;width:16835;height:7253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" filled="f" strokecolor="#1f4d78 [1604]" strokeweight="2.25pt">
                      <v:stroke joinstyle="miter"/>
                    </v:roundrect>
                    <v:oval id="Oval 35" o:spid="_x0000_s1058" style="position:absolute;left:39263;top:7094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" fillcolor="#0070c0" strokecolor="#1f4d78 [1604]" strokeweight="1pt">
                      <v:stroke joinstyle="miter"/>
                    </v:oval>
                    <v:oval id="Oval 36" o:spid="_x0000_s1059" style="position:absolute;left:39263;top:9740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" fillcolor="red" strokecolor="#1f4d78 [1604]" strokeweight="1pt">
                      <v:stroke joinstyle="miter"/>
                    </v:oval>
                    <v:shape id="TextBox 39" o:spid="_x0000_s1060" type="#_x0000_t202" style="position:absolute;left:39380;top:5674;width:15154;height:65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 filled="f" stroked="f">
                      <v:textbox>
                        <w:txbxContent>
                          <w:p w14:paraId="25A176AB" w14:textId="25B58E95" w:rsidR="00E8200B" w:rsidRPr="008C6051" w:rsidRDefault="00E8200B" w:rsidP="00CA1383">
                            <w:pPr>
                              <w:pStyle w:val="NormalWeb"/>
                              <w:bidi w:val="0"/>
                              <w:rPr>
                                <w:sz w:val="22"/>
                                <w:szCs w:val="22"/>
                                <w:rtl/>
                              </w:rPr>
                            </w:pPr>
                            <w:r w:rsidRPr="008C6051">
                              <w:t>Wolverine</w:t>
                            </w:r>
                            <w:r w:rsidR="00CA1383">
                              <w:rPr>
                                <w:sz w:val="22"/>
                                <w:szCs w:val="22"/>
                              </w:rPr>
                              <w:br/>
                            </w:r>
                            <w:r w:rsidRPr="008C6051">
                              <w:t>Storm</w:t>
                            </w:r>
                          </w:p>
                        </w:txbxContent>
                      </v:textbox>
                    </v:shape>
                  </v:group>
                  <v:oval id="Oval 38" o:spid="_x0000_s1061" style="position:absolute;left:32510;top:26874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" fillcolor="#70ad47 [3209]" strokecolor="#1f4d78 [1604]" strokeweight="1pt">
                    <v:stroke joinstyle="miter"/>
                  </v:oval>
                  <v:shape id="Straight Arrow Connector 39" o:spid="_x0000_s1062" type="#_x0000_t32" style="position:absolute;left:34146;top:22491;width:19098;height:466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" strokecolor="black [3213]" strokeweight="4.5pt">
                    <v:stroke endarrow="block" joinstyle="miter"/>
                    <o:lock v:ext="edit" shapetype="f"/>
                  </v:shape>
                </v:group>
                <v:oval id="Oval 40" o:spid="_x0000_s1063" style="position:absolute;left:3605;top:23349;width:22668;height:12639;rotation:32476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" filled="f" strokecolor="red" strokeweight="1pt">
                  <v:stroke joinstyle="miter"/>
                </v:oval>
                <v:oval id="Oval 41" o:spid="_x0000_s1064" style="position:absolute;left:20924;top:14300;width:22667;height:12639;rotation:32476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" filled="f" strokecolor="#5b9bd5 [3204]" strokeweight="1pt">
                  <v:stroke joinstyle="miter"/>
                </v:oval>
              </v:group>
            </w:pict>
          </mc:Fallback>
        </mc:AlternateContent>
      </w:r>
    </w:p>
    <w:p w14:paraId="61B8567F" w14:textId="143D8130" w:rsidR="00E8200B" w:rsidRDefault="00E8200B" w:rsidP="009D07F0">
      <w:pPr>
        <w:rPr>
          <w:rtl/>
        </w:rPr>
      </w:pPr>
    </w:p>
    <w:p w14:paraId="1691CB5B" w14:textId="145BAABE" w:rsidR="008C6051" w:rsidRDefault="008C6051" w:rsidP="009D07F0">
      <w:pPr>
        <w:rPr>
          <w:rtl/>
        </w:rPr>
      </w:pPr>
    </w:p>
    <w:p w14:paraId="1BB1FBC4" w14:textId="67F937D3" w:rsidR="008C6051" w:rsidRDefault="008C6051" w:rsidP="009D07F0">
      <w:pPr>
        <w:rPr>
          <w:rFonts w:hint="cs"/>
          <w:rtl/>
        </w:rPr>
      </w:pPr>
    </w:p>
    <w:p w14:paraId="5EDF7669" w14:textId="50429A01" w:rsidR="008C6051" w:rsidRDefault="008C6051" w:rsidP="009D07F0">
      <w:pPr>
        <w:rPr>
          <w:rFonts w:hint="cs"/>
          <w:rtl/>
        </w:rPr>
      </w:pPr>
    </w:p>
    <w:p w14:paraId="261AF5A7" w14:textId="322ACEBC" w:rsidR="008C6051" w:rsidRDefault="008C6051" w:rsidP="009D07F0">
      <w:pPr>
        <w:rPr>
          <w:rtl/>
        </w:rPr>
      </w:pPr>
    </w:p>
    <w:p w14:paraId="2F49C6A2" w14:textId="45841F1C" w:rsidR="008C6051" w:rsidRDefault="008C6051" w:rsidP="009D07F0">
      <w:pPr>
        <w:rPr>
          <w:rtl/>
        </w:rPr>
      </w:pPr>
    </w:p>
    <w:p w14:paraId="78AA3F33" w14:textId="468AC575" w:rsidR="008C6051" w:rsidRDefault="008C6051" w:rsidP="009D07F0">
      <w:pPr>
        <w:rPr>
          <w:rtl/>
        </w:rPr>
      </w:pPr>
    </w:p>
    <w:p w14:paraId="54C5E614" w14:textId="3353C8A1" w:rsidR="008C6051" w:rsidRDefault="008C6051" w:rsidP="009D07F0">
      <w:pPr>
        <w:rPr>
          <w:rtl/>
        </w:rPr>
      </w:pPr>
    </w:p>
    <w:p w14:paraId="304487E1" w14:textId="4831AACC" w:rsidR="008C6051" w:rsidRDefault="008C6051" w:rsidP="009D07F0">
      <w:pPr>
        <w:rPr>
          <w:rtl/>
        </w:rPr>
      </w:pPr>
    </w:p>
    <w:p w14:paraId="34722BED" w14:textId="1D2BD7A9" w:rsidR="008C6051" w:rsidRDefault="008C6051" w:rsidP="009D07F0">
      <w:pPr>
        <w:rPr>
          <w:rtl/>
        </w:rPr>
      </w:pPr>
    </w:p>
    <w:p w14:paraId="35FD1DE6" w14:textId="6D2AD13C" w:rsidR="008C6051" w:rsidRDefault="008C6051" w:rsidP="009D07F0">
      <w:pPr>
        <w:rPr>
          <w:rtl/>
        </w:rPr>
      </w:pPr>
    </w:p>
    <w:p w14:paraId="1EA9E45F" w14:textId="45D5A5D7" w:rsidR="008C6051" w:rsidRDefault="008C6051" w:rsidP="009D07F0">
      <w:pPr>
        <w:rPr>
          <w:rtl/>
        </w:rPr>
      </w:pPr>
    </w:p>
    <w:p w14:paraId="3047F1F0" w14:textId="31FF1348" w:rsidR="008C6051" w:rsidRDefault="008C6051" w:rsidP="009D07F0">
      <w:pPr>
        <w:rPr>
          <w:rtl/>
        </w:rPr>
      </w:pPr>
    </w:p>
    <w:p w14:paraId="21938ED2" w14:textId="6D581635" w:rsidR="008C6051" w:rsidRDefault="008C6051" w:rsidP="009D07F0">
      <w:pPr>
        <w:rPr>
          <w:rtl/>
        </w:rPr>
      </w:pPr>
    </w:p>
    <w:p w14:paraId="6758EDF5" w14:textId="77777777" w:rsidR="008C6051" w:rsidRPr="00E8200B" w:rsidRDefault="008C6051" w:rsidP="009D07F0">
      <w:pPr>
        <w:rPr>
          <w:rFonts w:hint="cs"/>
          <w:rtl/>
        </w:rPr>
      </w:pPr>
    </w:p>
    <w:p w14:paraId="3314C08A" w14:textId="77777777" w:rsidR="009D07F0" w:rsidRDefault="00AE0193" w:rsidP="009D07F0">
      <w:pPr>
        <w:pStyle w:val="md-end-block"/>
        <w:rPr>
          <w:rStyle w:val="md-plain"/>
          <w:rFonts w:hint="cs"/>
          <w:color w:val="333333"/>
          <w:rtl/>
        </w:rPr>
      </w:pPr>
      <w:r>
        <w:rPr>
          <w:rStyle w:val="md-plain"/>
          <w:rFonts w:hint="cs"/>
          <w:color w:val="333333"/>
          <w:rtl/>
        </w:rPr>
        <w:t>קיימים אלגוריתמים רבים לביצוע אשכול. כל אל</w:t>
      </w:r>
      <w:r w:rsidR="009D07F0">
        <w:rPr>
          <w:rStyle w:val="md-plain"/>
          <w:rFonts w:hint="cs"/>
          <w:color w:val="333333"/>
          <w:rtl/>
        </w:rPr>
        <w:t>גוריתם יוביל לתוצאת אשכול שונה.</w:t>
      </w:r>
    </w:p>
    <w:p w14:paraId="1C32FB9E" w14:textId="77777777" w:rsidR="009D07F0" w:rsidRDefault="009D07F0" w:rsidP="009D07F0">
      <w:pPr>
        <w:rPr>
          <w:rStyle w:val="md-plain"/>
          <w:color w:val="333333"/>
          <w:rtl/>
        </w:rPr>
      </w:pPr>
      <w:r>
        <w:rPr>
          <w:rStyle w:val="md-plain"/>
          <w:color w:val="333333"/>
          <w:rtl/>
        </w:rPr>
        <w:br w:type="page"/>
      </w:r>
    </w:p>
    <w:p w14:paraId="1E81BEAE" w14:textId="3E2B3F95" w:rsidR="00AE0193" w:rsidRDefault="00AE0193" w:rsidP="009D07F0">
      <w:pPr>
        <w:pStyle w:val="md-end-block"/>
        <w:rPr>
          <w:rStyle w:val="md-plain"/>
          <w:color w:val="333333"/>
          <w:rtl/>
        </w:rPr>
      </w:pPr>
      <w:r>
        <w:rPr>
          <w:rStyle w:val="md-plain"/>
          <w:rFonts w:hint="cs"/>
          <w:color w:val="333333"/>
          <w:rtl/>
        </w:rPr>
        <w:lastRenderedPageBreak/>
        <w:t xml:space="preserve">בתיעוד של חבילת </w:t>
      </w:r>
      <w:proofErr w:type="spellStart"/>
      <w:r w:rsidRPr="00AE0193">
        <w:rPr>
          <w:rStyle w:val="md-plain"/>
          <w:color w:val="333333"/>
        </w:rPr>
        <w:t>scikit</w:t>
      </w:r>
      <w:proofErr w:type="spellEnd"/>
      <w:r w:rsidRPr="00AE0193">
        <w:rPr>
          <w:rStyle w:val="md-plain"/>
          <w:color w:val="333333"/>
        </w:rPr>
        <w:t>-learn</w:t>
      </w:r>
      <w:r>
        <w:rPr>
          <w:rStyle w:val="md-plain"/>
          <w:rFonts w:hint="cs"/>
          <w:color w:val="333333"/>
          <w:rtl/>
        </w:rPr>
        <w:t xml:space="preserve"> של פיתון, ניתן לראות השוואה בין התוצאות שאליהם מגיעים אלגוריתמי אשכול שונים על </w:t>
      </w:r>
      <w:r>
        <w:rPr>
          <w:rStyle w:val="md-plain"/>
          <w:color w:val="333333"/>
        </w:rPr>
        <w:t>dataset</w:t>
      </w:r>
      <w:r>
        <w:rPr>
          <w:rStyle w:val="md-plain"/>
          <w:rFonts w:hint="cs"/>
          <w:color w:val="333333"/>
          <w:rtl/>
        </w:rPr>
        <w:t xml:space="preserve"> פשוט דו </w:t>
      </w:r>
      <w:proofErr w:type="spellStart"/>
      <w:r>
        <w:rPr>
          <w:rStyle w:val="md-plain"/>
          <w:rFonts w:hint="cs"/>
          <w:color w:val="333333"/>
          <w:rtl/>
        </w:rPr>
        <w:t>מימדי</w:t>
      </w:r>
      <w:proofErr w:type="spellEnd"/>
      <w:r>
        <w:rPr>
          <w:rStyle w:val="md-plain"/>
          <w:rFonts w:hint="cs"/>
          <w:color w:val="333333"/>
          <w:rtl/>
        </w:rPr>
        <w:t>:</w:t>
      </w:r>
    </w:p>
    <w:p w14:paraId="286CAAFE" w14:textId="22712587" w:rsidR="00AE0193" w:rsidRPr="00AE0193" w:rsidRDefault="00AE0193" w:rsidP="009D07F0">
      <w:pPr>
        <w:pStyle w:val="md-end-block"/>
        <w:rPr>
          <w:rStyle w:val="md-plain"/>
          <w:color w:val="333333"/>
          <w:rtl/>
        </w:rPr>
      </w:pPr>
      <w:r>
        <w:rPr>
          <w:rStyle w:val="md-plain"/>
          <w:color w:val="333333"/>
        </w:rPr>
        <w:pict w14:anchorId="52A2BE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492" type="#_x0000_t75" style="width:463.95pt;height:277.35pt">
            <v:imagedata r:id="rId8" o:title="sphx_glr_plot_cluster_comparison_001"/>
          </v:shape>
        </w:pict>
      </w:r>
      <w:r>
        <w:rPr>
          <w:rStyle w:val="md-plain"/>
          <w:rFonts w:hint="cs"/>
          <w:color w:val="333333"/>
          <w:rtl/>
        </w:rPr>
        <w:t xml:space="preserve"> </w:t>
      </w:r>
    </w:p>
    <w:p w14:paraId="70DAA06A" w14:textId="794450E2" w:rsidR="003A070C" w:rsidRPr="00AE0193" w:rsidRDefault="00AE0193" w:rsidP="009D07F0">
      <w:pPr>
        <w:rPr>
          <w:rtl/>
        </w:rPr>
      </w:pPr>
      <w:r w:rsidRPr="00AE0193">
        <w:rPr>
          <w:rtl/>
        </w:rPr>
        <w:t>התמונה לקוחה מתוך:</w:t>
      </w:r>
    </w:p>
    <w:p w14:paraId="4CDFF2A7" w14:textId="724F4BA9" w:rsidR="00AE0193" w:rsidRPr="009D07F0" w:rsidRDefault="00AE0193" w:rsidP="009D07F0">
      <w:pPr>
        <w:rPr>
          <w:sz w:val="24"/>
          <w:szCs w:val="24"/>
        </w:rPr>
      </w:pPr>
      <w:hyperlink r:id="rId9" w:history="1">
        <w:r w:rsidRPr="009D07F0">
          <w:rPr>
            <w:rStyle w:val="Hyperlink"/>
            <w:sz w:val="24"/>
            <w:szCs w:val="24"/>
          </w:rPr>
          <w:t>https://scikit-learn.org/stable/_images/sphx_glr_plot_cluster_comparison_001.png</w:t>
        </w:r>
      </w:hyperlink>
    </w:p>
    <w:p w14:paraId="67167C91" w14:textId="2263399F" w:rsidR="009D07F0" w:rsidRDefault="009D07F0" w:rsidP="009D07F0">
      <w:pPr>
        <w:rPr>
          <w:rFonts w:hint="cs"/>
          <w:rtl/>
        </w:rPr>
      </w:pPr>
    </w:p>
    <w:p w14:paraId="53A64B86" w14:textId="41753036" w:rsidR="009D07F0" w:rsidRPr="009D07F0" w:rsidRDefault="009D07F0" w:rsidP="009D07F0">
      <w:pPr>
        <w:rPr>
          <w:rFonts w:hint="cs"/>
          <w:rtl/>
        </w:rPr>
      </w:pPr>
      <w:r>
        <w:rPr>
          <w:rFonts w:hint="cs"/>
          <w:rtl/>
        </w:rPr>
        <w:t xml:space="preserve">בקורס אנחנו נתמקד באלגוריתם אשכול ספציפי: אלגוריתם </w:t>
      </w:r>
      <w:r>
        <w:t>K-Means</w:t>
      </w:r>
      <w:r>
        <w:rPr>
          <w:rFonts w:hint="cs"/>
          <w:rtl/>
        </w:rPr>
        <w:t>.</w:t>
      </w:r>
    </w:p>
    <w:p w14:paraId="534F569B" w14:textId="07BF1595" w:rsidR="00AC6F8A" w:rsidRDefault="00AC6F8A">
      <w:pPr>
        <w:bidi w:val="0"/>
        <w:spacing w:line="240" w:lineRule="auto"/>
        <w:rPr>
          <w:rtl/>
        </w:rPr>
      </w:pPr>
      <w:r>
        <w:rPr>
          <w:rtl/>
        </w:rPr>
        <w:br w:type="page"/>
      </w:r>
    </w:p>
    <w:p w14:paraId="48AB9A25" w14:textId="77777777" w:rsidR="009D07F0" w:rsidRPr="009D07F0" w:rsidRDefault="009D07F0" w:rsidP="009D07F0">
      <w:pPr>
        <w:rPr>
          <w:rtl/>
        </w:rPr>
      </w:pPr>
    </w:p>
    <w:p w14:paraId="3F633864" w14:textId="65F06B40" w:rsidR="001B70E6" w:rsidRPr="00F350E6" w:rsidRDefault="0045194D" w:rsidP="009D07F0">
      <w:pPr>
        <w:pStyle w:val="Heading1"/>
        <w:rPr>
          <w:rtl/>
        </w:rPr>
      </w:pPr>
      <w:r w:rsidRPr="00780F09">
        <w:rPr>
          <w:rFonts w:hint="cs"/>
          <w:rtl/>
        </w:rPr>
        <w:t xml:space="preserve">אלגוריתם </w:t>
      </w:r>
      <w:r w:rsidRPr="00780F09">
        <w:t>K</w:t>
      </w:r>
      <w:r w:rsidR="00853B95" w:rsidRPr="00780F09">
        <w:t>-</w:t>
      </w:r>
      <w:r w:rsidRPr="00780F09">
        <w:t>Means</w:t>
      </w:r>
    </w:p>
    <w:p w14:paraId="5C772C11" w14:textId="77777777" w:rsidR="00243457" w:rsidRDefault="001336C1" w:rsidP="009D07F0">
      <w:pPr>
        <w:rPr>
          <w:rtl/>
        </w:rPr>
      </w:pPr>
      <w:r>
        <w:rPr>
          <w:rFonts w:hint="cs"/>
          <w:rtl/>
        </w:rPr>
        <w:t xml:space="preserve">זהו </w:t>
      </w:r>
      <w:r w:rsidR="00243457" w:rsidRPr="00243457">
        <w:rPr>
          <w:rtl/>
        </w:rPr>
        <w:t xml:space="preserve">אלגוריתם </w:t>
      </w:r>
      <w:proofErr w:type="spellStart"/>
      <w:r w:rsidR="00E83B8E">
        <w:rPr>
          <w:rFonts w:hint="cs"/>
          <w:rtl/>
        </w:rPr>
        <w:t>אי</w:t>
      </w:r>
      <w:r>
        <w:rPr>
          <w:rFonts w:hint="cs"/>
          <w:rtl/>
        </w:rPr>
        <w:t>טרטיבי</w:t>
      </w:r>
      <w:proofErr w:type="spellEnd"/>
      <w:r>
        <w:rPr>
          <w:rFonts w:hint="cs"/>
          <w:rtl/>
        </w:rPr>
        <w:t xml:space="preserve"> אשר</w:t>
      </w:r>
      <w:r>
        <w:rPr>
          <w:rtl/>
        </w:rPr>
        <w:t xml:space="preserve"> מ</w:t>
      </w:r>
      <w:r>
        <w:rPr>
          <w:rFonts w:hint="cs"/>
          <w:rtl/>
        </w:rPr>
        <w:t>חלק</w:t>
      </w:r>
      <w:r w:rsidR="00243457" w:rsidRPr="00243457">
        <w:rPr>
          <w:rtl/>
        </w:rPr>
        <w:t xml:space="preserve"> וקטורים נתונים ל-</w:t>
      </w:r>
      <w:r w:rsidR="00E83B8E" w:rsidRPr="00C936C4">
        <w:rPr>
          <w:position w:val="-4"/>
        </w:rPr>
        <w:object w:dxaOrig="279" w:dyaOrig="260" w14:anchorId="525CC4B9">
          <v:shape id="_x0000_i2493" type="#_x0000_t75" style="width:13.75pt;height:13.75pt" o:ole="">
            <v:imagedata r:id="rId10" o:title=""/>
          </v:shape>
          <o:OLEObject Type="Embed" ProgID="Equation.DSMT4" ShapeID="_x0000_i2493" DrawAspect="Content" ObjectID="_1633360939" r:id="rId11"/>
        </w:object>
      </w:r>
      <w:r w:rsidR="00243457" w:rsidRPr="00243457">
        <w:rPr>
          <w:rtl/>
        </w:rPr>
        <w:t xml:space="preserve"> קבוצות, ולכל קבוצה מוצא נקודת "מרכז מסה" שמייצגת את הקבוצה כולה (נקודה מרכזית או </w:t>
      </w:r>
      <w:proofErr w:type="spellStart"/>
      <w:r w:rsidR="00243457" w:rsidRPr="00243457">
        <w:rPr>
          <w:rtl/>
        </w:rPr>
        <w:t>סנטרואיד</w:t>
      </w:r>
      <w:proofErr w:type="spellEnd"/>
      <w:r w:rsidR="001F77DC">
        <w:rPr>
          <w:rFonts w:hint="cs"/>
          <w:rtl/>
        </w:rPr>
        <w:t xml:space="preserve">, </w:t>
      </w:r>
      <w:r w:rsidR="001F77DC">
        <w:t>centroid</w:t>
      </w:r>
      <w:r w:rsidR="00243457" w:rsidRPr="00243457">
        <w:rPr>
          <w:rtl/>
        </w:rPr>
        <w:t>).</w:t>
      </w:r>
      <w:r w:rsidR="00583DF1">
        <w:rPr>
          <w:rFonts w:hint="cs"/>
          <w:rtl/>
        </w:rPr>
        <w:t xml:space="preserve"> בינתיים נניח כי מספר הקבוצות </w:t>
      </w:r>
      <w:r w:rsidR="00E83B8E" w:rsidRPr="00C936C4">
        <w:rPr>
          <w:position w:val="-4"/>
        </w:rPr>
        <w:object w:dxaOrig="279" w:dyaOrig="260" w14:anchorId="4BF3C612">
          <v:shape id="_x0000_i2494" type="#_x0000_t75" style="width:13.75pt;height:13.75pt" o:ole="">
            <v:imagedata r:id="rId12" o:title=""/>
          </v:shape>
          <o:OLEObject Type="Embed" ProgID="Equation.DSMT4" ShapeID="_x0000_i2494" DrawAspect="Content" ObjectID="_1633360940" r:id="rId13"/>
        </w:object>
      </w:r>
      <w:r w:rsidR="00583DF1">
        <w:rPr>
          <w:rFonts w:hint="cs"/>
          <w:rtl/>
        </w:rPr>
        <w:t xml:space="preserve"> נתון מראש.</w:t>
      </w:r>
    </w:p>
    <w:p w14:paraId="62E27CEA" w14:textId="77777777" w:rsidR="005D293A" w:rsidRPr="00243457" w:rsidRDefault="005D293A" w:rsidP="009D07F0">
      <w:pPr>
        <w:rPr>
          <w:rtl/>
        </w:rPr>
      </w:pPr>
      <w:r w:rsidRPr="005D293A">
        <w:rPr>
          <w:u w:val="single"/>
          <w:rtl/>
        </w:rPr>
        <w:t>סימונים</w:t>
      </w:r>
      <w:r>
        <w:rPr>
          <w:rFonts w:hint="cs"/>
          <w:rtl/>
        </w:rPr>
        <w:t xml:space="preserve">: </w:t>
      </w:r>
      <w:r w:rsidRPr="00243457">
        <w:rPr>
          <w:rFonts w:hint="cs"/>
          <w:rtl/>
        </w:rPr>
        <w:t xml:space="preserve"> </w:t>
      </w:r>
      <w:r w:rsidR="00C936C4" w:rsidRPr="00C936C4">
        <w:rPr>
          <w:position w:val="-14"/>
        </w:rPr>
        <w:object w:dxaOrig="300" w:dyaOrig="400" w14:anchorId="62028AB6">
          <v:shape id="_x0000_i2495" type="#_x0000_t75" style="width:15.05pt;height:21.3pt" o:ole="">
            <v:imagedata r:id="rId14" o:title=""/>
          </v:shape>
          <o:OLEObject Type="Embed" ProgID="Equation.DSMT4" ShapeID="_x0000_i2495" DrawAspect="Content" ObjectID="_1633360941" r:id="rId15"/>
        </w:object>
      </w:r>
      <w:r w:rsidRPr="00243457">
        <w:rPr>
          <w:rFonts w:hint="cs"/>
          <w:rtl/>
        </w:rPr>
        <w:t xml:space="preserve"> </w:t>
      </w:r>
      <w:r w:rsidRPr="00243457">
        <w:rPr>
          <w:rtl/>
        </w:rPr>
        <w:t xml:space="preserve">הוא </w:t>
      </w:r>
      <w:proofErr w:type="spellStart"/>
      <w:r w:rsidRPr="00243457">
        <w:rPr>
          <w:rtl/>
        </w:rPr>
        <w:t>הסנטרואיד</w:t>
      </w:r>
      <w:proofErr w:type="spellEnd"/>
      <w:r w:rsidRPr="00243457">
        <w:rPr>
          <w:rtl/>
        </w:rPr>
        <w:t xml:space="preserve"> של קבוצה </w:t>
      </w:r>
      <w:r w:rsidR="00C936C4" w:rsidRPr="00C936C4">
        <w:rPr>
          <w:position w:val="-14"/>
        </w:rPr>
        <w:object w:dxaOrig="279" w:dyaOrig="400" w14:anchorId="169050B8">
          <v:shape id="_x0000_i2496" type="#_x0000_t75" style="width:13.75pt;height:21.3pt" o:ole="">
            <v:imagedata r:id="rId16" o:title=""/>
          </v:shape>
          <o:OLEObject Type="Embed" ProgID="Equation.DSMT4" ShapeID="_x0000_i2496" DrawAspect="Content" ObjectID="_1633360942" r:id="rId17"/>
        </w:object>
      </w:r>
      <w:r>
        <w:rPr>
          <w:rFonts w:hint="cs"/>
          <w:rtl/>
        </w:rPr>
        <w:t xml:space="preserve"> (</w:t>
      </w:r>
      <w:r w:rsidR="00E83B8E" w:rsidRPr="00C936C4">
        <w:rPr>
          <w:position w:val="-10"/>
        </w:rPr>
        <w:object w:dxaOrig="1140" w:dyaOrig="320" w14:anchorId="39756C33">
          <v:shape id="_x0000_i2497" type="#_x0000_t75" style="width:56.95pt;height:15.65pt" o:ole="">
            <v:imagedata r:id="rId18" o:title=""/>
          </v:shape>
          <o:OLEObject Type="Embed" ProgID="Equation.DSMT4" ShapeID="_x0000_i2497" DrawAspect="Content" ObjectID="_1633360943" r:id="rId19"/>
        </w:object>
      </w:r>
      <w:r>
        <w:rPr>
          <w:rFonts w:hint="cs"/>
          <w:rtl/>
        </w:rPr>
        <w:t>).</w:t>
      </w:r>
    </w:p>
    <w:p w14:paraId="25DEF6B3" w14:textId="77777777" w:rsidR="00243457" w:rsidRPr="00AC6F8A" w:rsidRDefault="00243457" w:rsidP="009D07F0">
      <w:pPr>
        <w:rPr>
          <w:u w:val="single"/>
          <w:rtl/>
        </w:rPr>
      </w:pPr>
      <w:r w:rsidRPr="00AC6F8A">
        <w:rPr>
          <w:u w:val="single"/>
          <w:rtl/>
        </w:rPr>
        <w:t>האלגוריתם:</w:t>
      </w:r>
    </w:p>
    <w:p w14:paraId="75AAF4C2" w14:textId="105B5CE9" w:rsidR="00243457" w:rsidRPr="008F0BF5" w:rsidRDefault="00E83B8E" w:rsidP="00D908E6">
      <w:pPr>
        <w:pStyle w:val="ListParagraph"/>
        <w:numPr>
          <w:ilvl w:val="0"/>
          <w:numId w:val="28"/>
        </w:numPr>
      </w:pPr>
      <w:r w:rsidRPr="008F0BF5">
        <w:rPr>
          <w:rtl/>
        </w:rPr>
        <w:t>א</w:t>
      </w:r>
      <w:r w:rsidR="00243457" w:rsidRPr="008F0BF5">
        <w:rPr>
          <w:rtl/>
        </w:rPr>
        <w:t>תחול</w:t>
      </w:r>
      <w:r w:rsidR="0029090E" w:rsidRPr="008F0BF5">
        <w:rPr>
          <w:rtl/>
        </w:rPr>
        <w:t xml:space="preserve"> :</w:t>
      </w:r>
      <w:r w:rsidR="00243457" w:rsidRPr="008F0BF5">
        <w:rPr>
          <w:rtl/>
        </w:rPr>
        <w:t xml:space="preserve"> בחירת </w:t>
      </w:r>
      <w:r w:rsidRPr="008F0BF5">
        <w:object w:dxaOrig="279" w:dyaOrig="260" w14:anchorId="68C4B3B2">
          <v:shape id="_x0000_i2498" type="#_x0000_t75" style="width:13.75pt;height:13.75pt" o:ole="">
            <v:imagedata r:id="rId20" o:title=""/>
          </v:shape>
          <o:OLEObject Type="Embed" ProgID="Equation.DSMT4" ShapeID="_x0000_i2498" DrawAspect="Content" ObjectID="_1633360944" r:id="rId21"/>
        </w:object>
      </w:r>
      <w:r w:rsidR="00243457" w:rsidRPr="008F0BF5">
        <w:rPr>
          <w:rtl/>
        </w:rPr>
        <w:t xml:space="preserve"> נקודות מרכזיות </w:t>
      </w:r>
      <w:r w:rsidR="00AC6F8A" w:rsidRPr="008F0BF5">
        <w:rPr>
          <w:position w:val="-22"/>
        </w:rPr>
        <w:object w:dxaOrig="940" w:dyaOrig="620" w14:anchorId="5D2EA554">
          <v:shape id="_x0000_i2499" type="#_x0000_t75" style="width:46.95pt;height:30.7pt" o:ole="">
            <v:imagedata r:id="rId22" o:title=""/>
          </v:shape>
          <o:OLEObject Type="Embed" ProgID="Equation.DSMT4" ShapeID="_x0000_i2499" DrawAspect="Content" ObjectID="_1633360945" r:id="rId23"/>
        </w:object>
      </w:r>
      <w:r w:rsidR="008522AD" w:rsidRPr="008F0BF5">
        <w:rPr>
          <w:rtl/>
        </w:rPr>
        <w:t xml:space="preserve"> עבור הזמן</w:t>
      </w:r>
      <w:r w:rsidR="00AC6F8A" w:rsidRPr="008F0BF5">
        <w:rPr>
          <w:position w:val="-4"/>
        </w:rPr>
        <w:object w:dxaOrig="600" w:dyaOrig="240" w14:anchorId="61897668">
          <v:shape id="_x0000_i2500" type="#_x0000_t75" style="width:30.05pt;height:11.25pt" o:ole="">
            <v:imagedata r:id="rId24" o:title=""/>
          </v:shape>
          <o:OLEObject Type="Embed" ProgID="Equation.DSMT4" ShapeID="_x0000_i2500" DrawAspect="Content" ObjectID="_1633360946" r:id="rId25"/>
        </w:object>
      </w:r>
      <w:r w:rsidR="0029090E" w:rsidRPr="008F0BF5">
        <w:rPr>
          <w:rtl/>
        </w:rPr>
        <w:t>.</w:t>
      </w:r>
    </w:p>
    <w:p w14:paraId="3A7CBE79" w14:textId="77777777" w:rsidR="00243457" w:rsidRPr="008F0BF5" w:rsidRDefault="00243457" w:rsidP="00D908E6">
      <w:pPr>
        <w:pStyle w:val="ListParagraph"/>
        <w:numPr>
          <w:ilvl w:val="0"/>
          <w:numId w:val="28"/>
        </w:numPr>
        <w:rPr>
          <w:rtl/>
        </w:rPr>
      </w:pPr>
      <w:r w:rsidRPr="008F0BF5">
        <w:rPr>
          <w:rtl/>
        </w:rPr>
        <w:t>התהליך:</w:t>
      </w:r>
    </w:p>
    <w:p w14:paraId="5EA3F582" w14:textId="51194FCB" w:rsidR="00243457" w:rsidRPr="008F0BF5" w:rsidRDefault="00243457" w:rsidP="00D908E6">
      <w:pPr>
        <w:pStyle w:val="ListParagraph"/>
        <w:numPr>
          <w:ilvl w:val="1"/>
          <w:numId w:val="28"/>
        </w:numPr>
        <w:rPr>
          <w:rtl/>
        </w:rPr>
      </w:pPr>
      <w:r w:rsidRPr="008F0BF5">
        <w:rPr>
          <w:rtl/>
        </w:rPr>
        <w:t xml:space="preserve">סיווג הנקודות הקיימות באמצעות אלגוריתם </w:t>
      </w:r>
      <w:r w:rsidR="00AC6F8A" w:rsidRPr="008F0BF5">
        <w:rPr>
          <w:position w:val="-4"/>
        </w:rPr>
        <w:object w:dxaOrig="620" w:dyaOrig="260" w14:anchorId="71906D63">
          <v:shape id="_x0000_i2503" type="#_x0000_t75" style="width:30.7pt;height:13.75pt" o:ole="">
            <v:imagedata r:id="rId26" o:title=""/>
          </v:shape>
          <o:OLEObject Type="Embed" ProgID="Equation.DSMT4" ShapeID="_x0000_i2503" DrawAspect="Content" ObjectID="_1633360947" r:id="rId27"/>
        </w:object>
      </w:r>
      <w:r w:rsidR="00E514E2" w:rsidRPr="008F0BF5">
        <w:rPr>
          <w:rtl/>
        </w:rPr>
        <w:t xml:space="preserve"> </w:t>
      </w:r>
      <w:r w:rsidRPr="008F0BF5">
        <w:rPr>
          <w:rtl/>
        </w:rPr>
        <w:t xml:space="preserve">ביחס </w:t>
      </w:r>
      <w:proofErr w:type="spellStart"/>
      <w:r w:rsidRPr="008F0BF5">
        <w:rPr>
          <w:rtl/>
        </w:rPr>
        <w:t>לסנטרואידים</w:t>
      </w:r>
      <w:proofErr w:type="spellEnd"/>
      <w:r w:rsidRPr="008F0BF5">
        <w:rPr>
          <w:rtl/>
        </w:rPr>
        <w:t>.</w:t>
      </w:r>
      <w:r w:rsidR="006B1622" w:rsidRPr="008F0BF5">
        <w:t xml:space="preserve"> </w:t>
      </w:r>
      <w:r w:rsidR="00E83A1B" w:rsidRPr="008F0BF5">
        <w:rPr>
          <w:rtl/>
        </w:rPr>
        <w:t>כלומר</w:t>
      </w:r>
      <w:r w:rsidR="00577F49" w:rsidRPr="008F0BF5">
        <w:rPr>
          <w:rtl/>
        </w:rPr>
        <w:t xml:space="preserve">,  </w:t>
      </w:r>
      <w:r w:rsidRPr="008F0BF5">
        <w:rPr>
          <w:rtl/>
        </w:rPr>
        <w:t xml:space="preserve">נקודה </w:t>
      </w:r>
      <w:r w:rsidR="00C936C4" w:rsidRPr="008F0BF5">
        <w:object w:dxaOrig="200" w:dyaOrig="200" w14:anchorId="4CC16799">
          <v:shape id="_x0000_i2501" type="#_x0000_t75" style="width:10pt;height:10pt" o:ole="">
            <v:imagedata r:id="rId28" o:title=""/>
          </v:shape>
          <o:OLEObject Type="Embed" ProgID="Equation.DSMT4" ShapeID="_x0000_i2501" DrawAspect="Content" ObjectID="_1633360948" r:id="rId29"/>
        </w:object>
      </w:r>
      <w:r w:rsidRPr="008F0BF5">
        <w:rPr>
          <w:rtl/>
        </w:rPr>
        <w:t xml:space="preserve"> שייכת לקבוצה </w:t>
      </w:r>
      <w:r w:rsidR="00AC6F8A" w:rsidRPr="008F0BF5">
        <w:rPr>
          <w:position w:val="-14"/>
        </w:rPr>
        <w:object w:dxaOrig="420" w:dyaOrig="440" w14:anchorId="32B04381">
          <v:shape id="_x0000_i2502" type="#_x0000_t75" style="width:21.3pt;height:21.9pt" o:ole="">
            <v:imagedata r:id="rId30" o:title=""/>
          </v:shape>
          <o:OLEObject Type="Embed" ProgID="Equation.DSMT4" ShapeID="_x0000_i2502" DrawAspect="Content" ObjectID="_1633360949" r:id="rId31"/>
        </w:object>
      </w:r>
      <w:r w:rsidRPr="008F0BF5">
        <w:rPr>
          <w:rtl/>
        </w:rPr>
        <w:t xml:space="preserve"> אם </w:t>
      </w:r>
    </w:p>
    <w:p w14:paraId="6CF19726" w14:textId="77777777" w:rsidR="008F0BF5" w:rsidRPr="008F0BF5" w:rsidRDefault="008F0BF5" w:rsidP="008F0BF5">
      <w:pPr>
        <w:jc w:val="center"/>
        <w:rPr>
          <w:rtl/>
        </w:rPr>
      </w:pPr>
      <w:r w:rsidRPr="008F0BF5">
        <w:rPr>
          <w:position w:val="-28"/>
        </w:rPr>
        <w:object w:dxaOrig="2400" w:dyaOrig="620" w14:anchorId="2F1A8D6C">
          <v:shape id="_x0000_i2504" type="#_x0000_t75" style="width:120.2pt;height:30.7pt" o:ole="">
            <v:imagedata r:id="rId32" o:title=""/>
          </v:shape>
          <o:OLEObject Type="Embed" ProgID="Equation.DSMT4" ShapeID="_x0000_i2504" DrawAspect="Content" ObjectID="_1633360950" r:id="rId33"/>
        </w:object>
      </w:r>
      <w:r w:rsidR="00AC6F8A" w:rsidRPr="008F0BF5">
        <w:rPr>
          <w:rtl/>
        </w:rPr>
        <w:t>.</w:t>
      </w:r>
    </w:p>
    <w:p w14:paraId="6805BBFA" w14:textId="7CE61644" w:rsidR="0042351A" w:rsidRPr="008F0BF5" w:rsidRDefault="0042351A" w:rsidP="00D908E6">
      <w:pPr>
        <w:ind w:left="1440"/>
        <w:rPr>
          <w:rtl/>
        </w:rPr>
      </w:pPr>
      <w:r w:rsidRPr="008F0BF5">
        <w:rPr>
          <w:rtl/>
        </w:rPr>
        <w:t xml:space="preserve">נניח כי במקרה של </w:t>
      </w:r>
      <w:r w:rsidR="00E83B8E" w:rsidRPr="008F0BF5">
        <w:rPr>
          <w:rtl/>
        </w:rPr>
        <w:t>שוויון</w:t>
      </w:r>
      <w:r w:rsidRPr="008F0BF5">
        <w:rPr>
          <w:rtl/>
        </w:rPr>
        <w:t xml:space="preserve"> תמיד נבחר את הקבוצה עם האינדקס הקטן.</w:t>
      </w:r>
    </w:p>
    <w:p w14:paraId="5D960C2B" w14:textId="77777777" w:rsidR="008F0BF5" w:rsidRPr="008F0BF5" w:rsidRDefault="00243457" w:rsidP="00D908E6">
      <w:pPr>
        <w:pStyle w:val="ListParagraph"/>
        <w:numPr>
          <w:ilvl w:val="1"/>
          <w:numId w:val="28"/>
        </w:numPr>
      </w:pPr>
      <w:r w:rsidRPr="008F0BF5">
        <w:rPr>
          <w:rtl/>
        </w:rPr>
        <w:t xml:space="preserve">מציאת </w:t>
      </w:r>
      <w:proofErr w:type="spellStart"/>
      <w:r w:rsidRPr="008F0BF5">
        <w:rPr>
          <w:rtl/>
        </w:rPr>
        <w:t>הסנטרואידים</w:t>
      </w:r>
      <w:proofErr w:type="spellEnd"/>
      <w:r w:rsidRPr="008F0BF5">
        <w:rPr>
          <w:rtl/>
        </w:rPr>
        <w:t xml:space="preserve"> החדשים: </w:t>
      </w:r>
      <w:r w:rsidR="007D5B8A" w:rsidRPr="008F0BF5">
        <w:rPr>
          <w:rtl/>
        </w:rPr>
        <w:t xml:space="preserve"> </w:t>
      </w:r>
      <w:r w:rsidR="008F0BF5" w:rsidRPr="008F0BF5">
        <w:rPr>
          <w:position w:val="-44"/>
        </w:rPr>
        <w:object w:dxaOrig="2120" w:dyaOrig="859" w14:anchorId="28B02EBE">
          <v:shape id="_x0000_i2505" type="#_x0000_t75" style="width:105.8pt;height:43.2pt" o:ole="">
            <v:imagedata r:id="rId34" o:title=""/>
          </v:shape>
          <o:OLEObject Type="Embed" ProgID="Equation.DSMT4" ShapeID="_x0000_i2505" DrawAspect="Content" ObjectID="_1633360951" r:id="rId35"/>
        </w:object>
      </w:r>
      <w:r w:rsidR="007D5B8A" w:rsidRPr="008F0BF5">
        <w:rPr>
          <w:rtl/>
        </w:rPr>
        <w:t>,</w:t>
      </w:r>
    </w:p>
    <w:p w14:paraId="41A0C624" w14:textId="77777777" w:rsidR="008F0BF5" w:rsidRDefault="007D5B8A" w:rsidP="00D908E6">
      <w:pPr>
        <w:ind w:left="1440"/>
        <w:rPr>
          <w:rtl/>
        </w:rPr>
      </w:pPr>
      <w:r w:rsidRPr="008F0BF5">
        <w:rPr>
          <w:rtl/>
        </w:rPr>
        <w:t xml:space="preserve">כאשר </w:t>
      </w:r>
      <w:r w:rsidR="008F0BF5" w:rsidRPr="008F0BF5">
        <w:rPr>
          <w:position w:val="-20"/>
        </w:rPr>
        <w:object w:dxaOrig="520" w:dyaOrig="520" w14:anchorId="09FE05F2">
          <v:shape id="_x0000_i2507" type="#_x0000_t75" style="width:26.3pt;height:26.3pt" o:ole="">
            <v:imagedata r:id="rId36" o:title=""/>
          </v:shape>
          <o:OLEObject Type="Embed" ProgID="Equation.DSMT4" ShapeID="_x0000_i2507" DrawAspect="Content" ObjectID="_1633360952" r:id="rId37"/>
        </w:object>
      </w:r>
      <w:r w:rsidRPr="008F0BF5">
        <w:rPr>
          <w:rtl/>
        </w:rPr>
        <w:t xml:space="preserve"> הוא מספר האיברים בקבוצה ה-</w:t>
      </w:r>
      <w:r w:rsidR="00C936C4" w:rsidRPr="008F0BF5">
        <w:object w:dxaOrig="139" w:dyaOrig="240" w14:anchorId="7136BCFF">
          <v:shape id="_x0000_i2506" type="#_x0000_t75" style="width:6.9pt;height:11.25pt" o:ole="">
            <v:imagedata r:id="rId38" o:title=""/>
          </v:shape>
          <o:OLEObject Type="Embed" ProgID="Equation.DSMT4" ShapeID="_x0000_i2506" DrawAspect="Content" ObjectID="_1633360953" r:id="rId39"/>
        </w:object>
      </w:r>
      <w:r w:rsidRPr="008F0BF5">
        <w:rPr>
          <w:rtl/>
        </w:rPr>
        <w:t>.</w:t>
      </w:r>
    </w:p>
    <w:p w14:paraId="0FA89236" w14:textId="2F0D9FA7" w:rsidR="0042351A" w:rsidRPr="00D908E6" w:rsidRDefault="0042351A" w:rsidP="00D908E6">
      <w:pPr>
        <w:ind w:left="1440"/>
        <w:rPr>
          <w:rFonts w:hint="cs"/>
          <w:rtl/>
        </w:rPr>
      </w:pPr>
      <w:r w:rsidRPr="008F0BF5">
        <w:rPr>
          <w:rtl/>
        </w:rPr>
        <w:t xml:space="preserve">אם </w:t>
      </w:r>
      <w:r w:rsidR="008F0BF5" w:rsidRPr="008F0BF5">
        <w:rPr>
          <w:position w:val="-20"/>
        </w:rPr>
        <w:object w:dxaOrig="960" w:dyaOrig="520" w14:anchorId="5BFD89A8">
          <v:shape id="_x0000_i2508" type="#_x0000_t75" style="width:46.95pt;height:26.3pt" o:ole="">
            <v:imagedata r:id="rId40" o:title=""/>
          </v:shape>
          <o:OLEObject Type="Embed" ProgID="Equation.DSMT4" ShapeID="_x0000_i2508" DrawAspect="Content" ObjectID="_1633360954" r:id="rId41"/>
        </w:object>
      </w:r>
      <w:r w:rsidR="00BD69D9" w:rsidRPr="008F0BF5">
        <w:rPr>
          <w:rtl/>
        </w:rPr>
        <w:t xml:space="preserve">, </w:t>
      </w:r>
      <w:r w:rsidR="008F0BF5" w:rsidRPr="008F0BF5">
        <w:rPr>
          <w:position w:val="-14"/>
        </w:rPr>
        <w:object w:dxaOrig="1300" w:dyaOrig="440" w14:anchorId="2896D829">
          <v:shape id="_x0000_i2509" type="#_x0000_t75" style="width:65.1pt;height:21.9pt" o:ole="">
            <v:imagedata r:id="rId42" o:title=""/>
          </v:shape>
          <o:OLEObject Type="Embed" ProgID="Equation.DSMT4" ShapeID="_x0000_i2509" DrawAspect="Content" ObjectID="_1633360955" r:id="rId43"/>
        </w:object>
      </w:r>
      <w:r w:rsidR="00BD69D9" w:rsidRPr="008F0BF5">
        <w:rPr>
          <w:rtl/>
        </w:rPr>
        <w:t>.</w:t>
      </w:r>
    </w:p>
    <w:p w14:paraId="50FDDBD6" w14:textId="46114371" w:rsidR="00243457" w:rsidRPr="008F0BF5" w:rsidRDefault="0029090E" w:rsidP="00D908E6">
      <w:pPr>
        <w:pStyle w:val="ListParagraph"/>
        <w:numPr>
          <w:ilvl w:val="1"/>
          <w:numId w:val="28"/>
        </w:numPr>
      </w:pPr>
      <w:r w:rsidRPr="008F0BF5">
        <w:rPr>
          <w:rtl/>
        </w:rPr>
        <w:t xml:space="preserve"> </w:t>
      </w:r>
      <w:r w:rsidR="00997F1C" w:rsidRPr="00997F1C">
        <w:rPr>
          <w:position w:val="-6"/>
        </w:rPr>
        <w:object w:dxaOrig="999" w:dyaOrig="279" w14:anchorId="3DEF6679">
          <v:shape id="_x0000_i2510" type="#_x0000_t75" style="width:50.1pt;height:13.75pt" o:ole="">
            <v:imagedata r:id="rId44" o:title=""/>
          </v:shape>
          <o:OLEObject Type="Embed" ProgID="Equation.DSMT4" ShapeID="_x0000_i2510" DrawAspect="Content" ObjectID="_1633360956" r:id="rId45"/>
        </w:object>
      </w:r>
      <w:r w:rsidRPr="008F0BF5">
        <w:rPr>
          <w:rtl/>
        </w:rPr>
        <w:t xml:space="preserve"> ו</w:t>
      </w:r>
      <w:r w:rsidR="00243457" w:rsidRPr="008F0BF5">
        <w:rPr>
          <w:rtl/>
        </w:rPr>
        <w:t>חזרה לשלב 1 עד להתכנסות (</w:t>
      </w:r>
      <w:r w:rsidR="00997F1C" w:rsidRPr="00997F1C">
        <w:rPr>
          <w:position w:val="-14"/>
        </w:rPr>
        <w:object w:dxaOrig="1300" w:dyaOrig="440" w14:anchorId="243B1809">
          <v:shape id="_x0000_i2511" type="#_x0000_t75" style="width:65.1pt;height:21.9pt" o:ole="">
            <v:imagedata r:id="rId46" o:title=""/>
          </v:shape>
          <o:OLEObject Type="Embed" ProgID="Equation.DSMT4" ShapeID="_x0000_i2511" DrawAspect="Content" ObjectID="_1633360957" r:id="rId47"/>
        </w:object>
      </w:r>
      <w:r w:rsidR="00243457" w:rsidRPr="008F0BF5">
        <w:rPr>
          <w:rtl/>
        </w:rPr>
        <w:t xml:space="preserve"> לכל </w:t>
      </w:r>
      <w:r w:rsidR="00997F1C" w:rsidRPr="00997F1C">
        <w:rPr>
          <w:position w:val="-4"/>
        </w:rPr>
        <w:object w:dxaOrig="139" w:dyaOrig="240" w14:anchorId="0A15D037">
          <v:shape id="_x0000_i2512" type="#_x0000_t75" style="width:6.9pt;height:11.25pt" o:ole="">
            <v:imagedata r:id="rId48" o:title=""/>
          </v:shape>
          <o:OLEObject Type="Embed" ProgID="Equation.DSMT4" ShapeID="_x0000_i2512" DrawAspect="Content" ObjectID="_1633360958" r:id="rId49"/>
        </w:object>
      </w:r>
      <w:r w:rsidR="00243457" w:rsidRPr="008F0BF5">
        <w:rPr>
          <w:rtl/>
        </w:rPr>
        <w:t>).</w:t>
      </w:r>
    </w:p>
    <w:p w14:paraId="35E77FC1" w14:textId="77777777" w:rsidR="00853B95" w:rsidRPr="008F0BF5" w:rsidRDefault="00853B95" w:rsidP="009D07F0">
      <w:pPr>
        <w:rPr>
          <w:rtl/>
        </w:rPr>
      </w:pPr>
    </w:p>
    <w:p w14:paraId="0D1CCEE1" w14:textId="77777777" w:rsidR="00D942F1" w:rsidRPr="008F0BF5" w:rsidRDefault="00E532BE" w:rsidP="009D07F0">
      <w:pPr>
        <w:rPr>
          <w:rtl/>
        </w:rPr>
      </w:pPr>
      <w:r w:rsidRPr="008F0BF5">
        <w:rPr>
          <w:rtl/>
        </w:rPr>
        <w:t>ה</w:t>
      </w:r>
      <w:r w:rsidR="00D942F1" w:rsidRPr="008F0BF5">
        <w:rPr>
          <w:rtl/>
        </w:rPr>
        <w:t xml:space="preserve">אלגוריתם שואף למזער את סכום השגיאות הריבועיות: </w:t>
      </w:r>
      <w:r w:rsidR="00E83B8E" w:rsidRPr="008F0BF5">
        <w:rPr>
          <w:position w:val="-36"/>
        </w:rPr>
        <w:object w:dxaOrig="1700" w:dyaOrig="820" w14:anchorId="01E17147">
          <v:shape id="_x0000_i2513" type="#_x0000_t75" style="width:85.75pt;height:41.3pt" o:ole="">
            <v:imagedata r:id="rId50" o:title=""/>
          </v:shape>
          <o:OLEObject Type="Embed" ProgID="Equation.DSMT4" ShapeID="_x0000_i2513" DrawAspect="Content" ObjectID="_1633360959" r:id="rId51"/>
        </w:object>
      </w:r>
      <w:r w:rsidR="00D942F1" w:rsidRPr="008F0BF5">
        <w:rPr>
          <w:rtl/>
        </w:rPr>
        <w:t>.</w:t>
      </w:r>
    </w:p>
    <w:p w14:paraId="25395752" w14:textId="77777777" w:rsidR="00853B95" w:rsidRDefault="00853B95" w:rsidP="009D07F0">
      <w:r w:rsidRPr="00853B95">
        <w:rPr>
          <w:rtl/>
        </w:rPr>
        <w:t>לאלגוריתם זה מובטחת התכנסות ל</w:t>
      </w:r>
      <w:r w:rsidRPr="00853B95">
        <w:rPr>
          <w:u w:val="single"/>
          <w:rtl/>
        </w:rPr>
        <w:t>מינימום מקומי</w:t>
      </w:r>
      <w:r w:rsidRPr="00853B95">
        <w:rPr>
          <w:rtl/>
        </w:rPr>
        <w:t xml:space="preserve">. בניסיון מתקבל שתהליך זה עמיד </w:t>
      </w:r>
      <w:r w:rsidR="00C936C4" w:rsidRPr="00C936C4">
        <w:rPr>
          <w:position w:val="-10"/>
        </w:rPr>
        <w:object w:dxaOrig="859" w:dyaOrig="320" w14:anchorId="40C3531C">
          <v:shape id="_x0000_i2514" type="#_x0000_t75" style="width:43.2pt;height:15.65pt" o:ole="">
            <v:imagedata r:id="rId52" o:title=""/>
          </v:shape>
          <o:OLEObject Type="Embed" ProgID="Equation.DSMT4" ShapeID="_x0000_i2514" DrawAspect="Content" ObjectID="_1633360960" r:id="rId53"/>
        </w:object>
      </w:r>
      <w:r w:rsidRPr="00853B95">
        <w:rPr>
          <w:rtl/>
        </w:rPr>
        <w:t xml:space="preserve"> לתנאי ההתחלה, אך מומלץ לבחור את תנאי ההתחלה על פי מחשבה ושימוש במידע מקדים במידת האפשר.</w:t>
      </w:r>
    </w:p>
    <w:p w14:paraId="23D7A681" w14:textId="77777777" w:rsidR="006D0DA6" w:rsidRDefault="006D0DA6" w:rsidP="009D07F0"/>
    <w:p w14:paraId="231B61CE" w14:textId="77777777" w:rsidR="006D0DA6" w:rsidRDefault="006D0DA6" w:rsidP="009D07F0"/>
    <w:p w14:paraId="409CB348" w14:textId="77777777" w:rsidR="008276D3" w:rsidRDefault="008276D3">
      <w:pPr>
        <w:bidi w:val="0"/>
        <w:spacing w:line="240" w:lineRule="auto"/>
        <w:rPr>
          <w:b/>
          <w:bCs/>
          <w:sz w:val="36"/>
          <w:szCs w:val="36"/>
          <w:rtl/>
        </w:rPr>
      </w:pPr>
      <w:r>
        <w:rPr>
          <w:rtl/>
        </w:rPr>
        <w:br w:type="page"/>
      </w:r>
    </w:p>
    <w:p w14:paraId="1B07DB75" w14:textId="053796B1" w:rsidR="006D0DA6" w:rsidRPr="00F350E6" w:rsidRDefault="006D0DA6" w:rsidP="009D07F0">
      <w:pPr>
        <w:pStyle w:val="Heading1"/>
        <w:rPr>
          <w:rFonts w:ascii="Forte" w:hAnsi="Forte"/>
          <w:sz w:val="28"/>
          <w:szCs w:val="28"/>
          <w:rtl/>
          <w:lang w:val="en-GB"/>
        </w:rPr>
      </w:pPr>
      <w:r>
        <w:rPr>
          <w:rFonts w:hint="cs"/>
          <w:rtl/>
        </w:rPr>
        <w:lastRenderedPageBreak/>
        <w:t xml:space="preserve">קביעת מספר הקבוצות </w:t>
      </w:r>
      <w:r w:rsidRPr="00C936C4">
        <w:rPr>
          <w:position w:val="-4"/>
        </w:rPr>
        <w:object w:dxaOrig="279" w:dyaOrig="260" w14:anchorId="20583A5C">
          <v:shape id="_x0000_i2515" type="#_x0000_t75" style="width:13.75pt;height:13.75pt" o:ole="">
            <v:imagedata r:id="rId54" o:title=""/>
          </v:shape>
          <o:OLEObject Type="Embed" ProgID="Equation.DSMT4" ShapeID="_x0000_i2515" DrawAspect="Content" ObjectID="_1633360961" r:id="rId55"/>
        </w:object>
      </w:r>
      <w:r>
        <w:rPr>
          <w:rFonts w:hint="cs"/>
          <w:rtl/>
        </w:rPr>
        <w:t xml:space="preserve"> ע"פ המידע עצמו</w:t>
      </w:r>
    </w:p>
    <w:p w14:paraId="177AD27A" w14:textId="77777777" w:rsidR="006D0DA6" w:rsidRPr="00383E7D" w:rsidRDefault="006D0DA6" w:rsidP="009D07F0">
      <w:pPr>
        <w:rPr>
          <w:rtl/>
        </w:rPr>
      </w:pPr>
      <w:r>
        <w:rPr>
          <w:rtl/>
        </w:rPr>
        <w:t xml:space="preserve">לעתים </w:t>
      </w:r>
      <w:r>
        <w:rPr>
          <w:rFonts w:hint="cs"/>
          <w:rtl/>
        </w:rPr>
        <w:t>קרובות</w:t>
      </w:r>
      <w:r w:rsidRPr="00383E7D">
        <w:rPr>
          <w:rtl/>
        </w:rPr>
        <w:t>,</w:t>
      </w:r>
      <w:r>
        <w:rPr>
          <w:rFonts w:hint="cs"/>
          <w:rtl/>
        </w:rPr>
        <w:t xml:space="preserve"> לא יודעים מראש את ערכו של </w:t>
      </w:r>
      <w:r w:rsidRPr="00C936C4">
        <w:rPr>
          <w:b/>
          <w:bCs/>
          <w:position w:val="-4"/>
          <w:sz w:val="32"/>
          <w:szCs w:val="32"/>
        </w:rPr>
        <w:object w:dxaOrig="279" w:dyaOrig="260" w14:anchorId="73C39617">
          <v:shape id="_x0000_i2516" type="#_x0000_t75" style="width:13.75pt;height:13.75pt" o:ole="">
            <v:imagedata r:id="rId54" o:title=""/>
          </v:shape>
          <o:OLEObject Type="Embed" ProgID="Equation.DSMT4" ShapeID="_x0000_i2516" DrawAspect="Content" ObjectID="_1633360962" r:id="rId56"/>
        </w:object>
      </w:r>
      <w:r w:rsidRPr="00383E7D">
        <w:rPr>
          <w:rtl/>
        </w:rPr>
        <w:t xml:space="preserve"> </w:t>
      </w:r>
      <w:r>
        <w:rPr>
          <w:rFonts w:hint="cs"/>
          <w:rtl/>
        </w:rPr>
        <w:t xml:space="preserve">ומעוניינים לקבוע </w:t>
      </w:r>
      <w:r w:rsidRPr="00C936C4">
        <w:rPr>
          <w:b/>
          <w:bCs/>
          <w:position w:val="-4"/>
          <w:sz w:val="32"/>
          <w:szCs w:val="32"/>
        </w:rPr>
        <w:object w:dxaOrig="279" w:dyaOrig="260" w14:anchorId="3161D2D0">
          <v:shape id="_x0000_i2517" type="#_x0000_t75" style="width:13.75pt;height:13.75pt" o:ole="">
            <v:imagedata r:id="rId54" o:title=""/>
          </v:shape>
          <o:OLEObject Type="Embed" ProgID="Equation.DSMT4" ShapeID="_x0000_i2517" DrawAspect="Content" ObjectID="_1633360963" r:id="rId57"/>
        </w:object>
      </w:r>
      <w:r>
        <w:rPr>
          <w:rFonts w:hint="cs"/>
          <w:rtl/>
        </w:rPr>
        <w:t xml:space="preserve"> </w:t>
      </w:r>
      <w:r w:rsidRPr="00383E7D">
        <w:rPr>
          <w:rtl/>
        </w:rPr>
        <w:t>"טבעי"</w:t>
      </w:r>
      <w:r>
        <w:rPr>
          <w:rFonts w:hint="cs"/>
          <w:rtl/>
        </w:rPr>
        <w:t>, תוך כדי ריצת האלגוריתם.</w:t>
      </w:r>
    </w:p>
    <w:p w14:paraId="5DE943EC" w14:textId="77777777" w:rsidR="006D0DA6" w:rsidRPr="00383E7D" w:rsidRDefault="006D0DA6" w:rsidP="009D07F0">
      <w:pPr>
        <w:rPr>
          <w:rtl/>
        </w:rPr>
      </w:pPr>
      <w:r w:rsidRPr="00383E7D">
        <w:rPr>
          <w:rtl/>
        </w:rPr>
        <w:t xml:space="preserve">נגדיר את שגיאת האִשכול </w:t>
      </w:r>
      <w:r w:rsidRPr="00C936C4">
        <w:rPr>
          <w:position w:val="-38"/>
        </w:rPr>
        <w:object w:dxaOrig="2740" w:dyaOrig="880" w14:anchorId="10E1431E">
          <v:shape id="_x0000_i2518" type="#_x0000_t75" style="width:137.1pt;height:43.85pt" o:ole="">
            <v:imagedata r:id="rId58" o:title=""/>
          </v:shape>
          <o:OLEObject Type="Embed" ProgID="Equation.DSMT4" ShapeID="_x0000_i2518" DrawAspect="Content" ObjectID="_1633360964" r:id="rId59"/>
        </w:object>
      </w:r>
      <w:r w:rsidRPr="00383E7D">
        <w:rPr>
          <w:rtl/>
        </w:rPr>
        <w:t>.</w:t>
      </w:r>
    </w:p>
    <w:p w14:paraId="58DF9803" w14:textId="77777777" w:rsidR="006D0DA6" w:rsidRPr="00383E7D" w:rsidRDefault="006D0DA6" w:rsidP="009D07F0">
      <w:pPr>
        <w:rPr>
          <w:rtl/>
        </w:rPr>
      </w:pPr>
      <w:r w:rsidRPr="00383E7D">
        <w:rPr>
          <w:rtl/>
        </w:rPr>
        <w:t>ככל שמגדילים את</w:t>
      </w:r>
      <w:r w:rsidRPr="00C936C4">
        <w:rPr>
          <w:position w:val="-4"/>
        </w:rPr>
        <w:object w:dxaOrig="279" w:dyaOrig="260" w14:anchorId="2CD8894D">
          <v:shape id="_x0000_i2519" type="#_x0000_t75" style="width:13.75pt;height:13.75pt" o:ole="">
            <v:imagedata r:id="rId60" o:title=""/>
          </v:shape>
          <o:OLEObject Type="Embed" ProgID="Equation.DSMT4" ShapeID="_x0000_i2519" DrawAspect="Content" ObjectID="_1633360965" r:id="rId61"/>
        </w:object>
      </w:r>
      <w:r w:rsidRPr="00383E7D">
        <w:rPr>
          <w:rtl/>
        </w:rPr>
        <w:t>, השגיאה קטנה. ניתן לראות שאם נהפוך כל נקודה לאשכול עצמאי, השגיאה תהיה אפס, אבל לא הרווחנו שום ידע.</w:t>
      </w:r>
      <w:r>
        <w:rPr>
          <w:rFonts w:hint="cs"/>
          <w:rtl/>
        </w:rPr>
        <w:t xml:space="preserve"> אחת השיטות לקביעת מספר קבוצות "טבעי" היא ע"י הגדלה הדרגתית של</w:t>
      </w:r>
      <w:r w:rsidRPr="00383E7D">
        <w:rPr>
          <w:rtl/>
        </w:rPr>
        <w:t xml:space="preserve"> </w:t>
      </w:r>
      <w:r w:rsidRPr="00C936C4">
        <w:rPr>
          <w:b/>
          <w:bCs/>
          <w:position w:val="-4"/>
          <w:sz w:val="32"/>
          <w:szCs w:val="32"/>
        </w:rPr>
        <w:object w:dxaOrig="279" w:dyaOrig="260" w14:anchorId="0A1819AE">
          <v:shape id="_x0000_i2520" type="#_x0000_t75" style="width:13.75pt;height:13.75pt" o:ole="">
            <v:imagedata r:id="rId54" o:title=""/>
          </v:shape>
          <o:OLEObject Type="Embed" ProgID="Equation.DSMT4" ShapeID="_x0000_i2520" DrawAspect="Content" ObjectID="_1633360966" r:id="rId62"/>
        </w:object>
      </w:r>
      <w:r w:rsidRPr="00383E7D">
        <w:rPr>
          <w:rtl/>
        </w:rPr>
        <w:t xml:space="preserve">, </w:t>
      </w:r>
      <w:r>
        <w:rPr>
          <w:rFonts w:hint="cs"/>
          <w:rtl/>
        </w:rPr>
        <w:t>ו</w:t>
      </w:r>
      <w:r w:rsidRPr="00383E7D">
        <w:rPr>
          <w:rtl/>
        </w:rPr>
        <w:t>ח</w:t>
      </w:r>
      <w:r>
        <w:rPr>
          <w:rFonts w:hint="cs"/>
          <w:rtl/>
        </w:rPr>
        <w:t>י</w:t>
      </w:r>
      <w:r w:rsidRPr="00383E7D">
        <w:rPr>
          <w:rtl/>
        </w:rPr>
        <w:t>ש</w:t>
      </w:r>
      <w:r>
        <w:rPr>
          <w:rFonts w:hint="cs"/>
          <w:rtl/>
        </w:rPr>
        <w:t>ו</w:t>
      </w:r>
      <w:r w:rsidRPr="00383E7D">
        <w:rPr>
          <w:rtl/>
        </w:rPr>
        <w:t xml:space="preserve">ב את </w:t>
      </w:r>
      <w:r w:rsidRPr="00C936C4">
        <w:rPr>
          <w:position w:val="-10"/>
        </w:rPr>
        <w:object w:dxaOrig="620" w:dyaOrig="320" w14:anchorId="599DDF5B">
          <v:shape id="_x0000_i2521" type="#_x0000_t75" style="width:30.7pt;height:15.65pt" o:ole="">
            <v:imagedata r:id="rId63" o:title=""/>
          </v:shape>
          <o:OLEObject Type="Embed" ProgID="Equation.DSMT4" ShapeID="_x0000_i2521" DrawAspect="Content" ObjectID="_1633360967" r:id="rId64"/>
        </w:object>
      </w:r>
      <w:r w:rsidRPr="00383E7D">
        <w:rPr>
          <w:rtl/>
        </w:rPr>
        <w:t xml:space="preserve"> בסיום כל של</w:t>
      </w:r>
      <w:r>
        <w:rPr>
          <w:rtl/>
        </w:rPr>
        <w:t>ב</w:t>
      </w:r>
      <w:r>
        <w:rPr>
          <w:rFonts w:hint="cs"/>
          <w:rtl/>
        </w:rPr>
        <w:t xml:space="preserve">. </w:t>
      </w:r>
      <w:r w:rsidRPr="00383E7D">
        <w:rPr>
          <w:rtl/>
        </w:rPr>
        <w:t>ע</w:t>
      </w:r>
      <w:r>
        <w:rPr>
          <w:rFonts w:hint="cs"/>
          <w:rtl/>
        </w:rPr>
        <w:t>ו</w:t>
      </w:r>
      <w:r>
        <w:rPr>
          <w:rtl/>
        </w:rPr>
        <w:t>צ</w:t>
      </w:r>
      <w:r w:rsidRPr="00383E7D">
        <w:rPr>
          <w:rtl/>
        </w:rPr>
        <w:t>ר</w:t>
      </w:r>
      <w:r>
        <w:rPr>
          <w:rFonts w:hint="cs"/>
          <w:rtl/>
        </w:rPr>
        <w:t>ים את התהליך</w:t>
      </w:r>
      <w:r w:rsidRPr="00383E7D">
        <w:rPr>
          <w:rtl/>
        </w:rPr>
        <w:t xml:space="preserve"> ב-</w:t>
      </w:r>
      <w:r w:rsidRPr="00C936C4">
        <w:rPr>
          <w:b/>
          <w:bCs/>
          <w:position w:val="-4"/>
          <w:sz w:val="32"/>
          <w:szCs w:val="32"/>
        </w:rPr>
        <w:object w:dxaOrig="279" w:dyaOrig="260" w14:anchorId="188E9A46">
          <v:shape id="_x0000_i2522" type="#_x0000_t75" style="width:13.75pt;height:13.75pt" o:ole="">
            <v:imagedata r:id="rId54" o:title=""/>
          </v:shape>
          <o:OLEObject Type="Embed" ProgID="Equation.DSMT4" ShapeID="_x0000_i2522" DrawAspect="Content" ObjectID="_1633360968" r:id="rId65"/>
        </w:object>
      </w:r>
      <w:r>
        <w:rPr>
          <w:rFonts w:hint="cs"/>
          <w:rtl/>
        </w:rPr>
        <w:t xml:space="preserve"> </w:t>
      </w:r>
      <w:r w:rsidRPr="00383E7D">
        <w:rPr>
          <w:rtl/>
        </w:rPr>
        <w:t>שנותן</w:t>
      </w:r>
      <w:r>
        <w:rPr>
          <w:rFonts w:hint="cs"/>
          <w:rtl/>
        </w:rPr>
        <w:t xml:space="preserve"> (למשל)</w:t>
      </w:r>
      <w:r w:rsidRPr="00383E7D">
        <w:rPr>
          <w:rtl/>
        </w:rPr>
        <w:t xml:space="preserve"> </w:t>
      </w:r>
      <w:r w:rsidRPr="00C936C4">
        <w:rPr>
          <w:position w:val="-30"/>
        </w:rPr>
        <w:object w:dxaOrig="1820" w:dyaOrig="720" w14:anchorId="31C13EB4">
          <v:shape id="_x0000_i2523" type="#_x0000_t75" style="width:90.8pt;height:36.3pt" o:ole="">
            <v:imagedata r:id="rId66" o:title=""/>
          </v:shape>
          <o:OLEObject Type="Embed" ProgID="Equation.DSMT4" ShapeID="_x0000_i2523" DrawAspect="Content" ObjectID="_1633360969" r:id="rId67"/>
        </w:object>
      </w:r>
      <w:r w:rsidRPr="00383E7D">
        <w:rPr>
          <w:rFonts w:hint="cs"/>
          <w:rtl/>
        </w:rPr>
        <w:t xml:space="preserve">, כאשר </w:t>
      </w:r>
      <w:r w:rsidRPr="00C936C4">
        <w:rPr>
          <w:position w:val="-4"/>
        </w:rPr>
        <w:object w:dxaOrig="180" w:dyaOrig="200" w14:anchorId="5D8F5FF9">
          <v:shape id="_x0000_i2524" type="#_x0000_t75" style="width:10pt;height:10pt" o:ole="">
            <v:imagedata r:id="rId68" o:title=""/>
          </v:shape>
          <o:OLEObject Type="Embed" ProgID="Equation.DSMT4" ShapeID="_x0000_i2524" DrawAspect="Content" ObjectID="_1633360970" r:id="rId69"/>
        </w:object>
      </w:r>
      <w:r>
        <w:rPr>
          <w:rFonts w:hint="cs"/>
          <w:rtl/>
        </w:rPr>
        <w:t xml:space="preserve"> הוא סף מסו</w:t>
      </w:r>
      <w:r w:rsidRPr="00383E7D">
        <w:rPr>
          <w:rFonts w:hint="cs"/>
          <w:rtl/>
        </w:rPr>
        <w:t>ים.</w:t>
      </w:r>
    </w:p>
    <w:p w14:paraId="14D79EC8" w14:textId="77777777" w:rsidR="006D0DA6" w:rsidRPr="00853B95" w:rsidRDefault="006D0DA6" w:rsidP="009D07F0">
      <w:pPr>
        <w:rPr>
          <w:rtl/>
        </w:rPr>
      </w:pPr>
    </w:p>
    <w:p w14:paraId="2EF32384" w14:textId="77777777" w:rsidR="0045194D" w:rsidRDefault="0045194D" w:rsidP="009D07F0">
      <w:pPr>
        <w:rPr>
          <w:rtl/>
        </w:rPr>
      </w:pPr>
    </w:p>
    <w:p w14:paraId="40A65605" w14:textId="77777777" w:rsidR="00391FC1" w:rsidRPr="00F2462E" w:rsidRDefault="00BD69D9" w:rsidP="00D908E6">
      <w:pPr>
        <w:pStyle w:val="ListParagraph"/>
        <w:numPr>
          <w:ilvl w:val="0"/>
          <w:numId w:val="37"/>
        </w:numPr>
        <w:rPr>
          <w:u w:val="single"/>
        </w:rPr>
      </w:pPr>
      <w:r>
        <w:rPr>
          <w:rtl/>
        </w:rPr>
        <w:br w:type="page"/>
      </w:r>
    </w:p>
    <w:p w14:paraId="43EB2BEF" w14:textId="6455341C" w:rsidR="00780F09" w:rsidRPr="00780F09" w:rsidRDefault="00780F09" w:rsidP="009D07F0">
      <w:pPr>
        <w:pStyle w:val="Heading1"/>
        <w:rPr>
          <w:rtl/>
        </w:rPr>
      </w:pPr>
      <w:r>
        <w:rPr>
          <w:rFonts w:hint="cs"/>
          <w:rtl/>
        </w:rPr>
        <w:lastRenderedPageBreak/>
        <w:t>תרגילים</w:t>
      </w:r>
    </w:p>
    <w:p w14:paraId="483EDA34" w14:textId="6E4B2DEF" w:rsidR="00391FC1" w:rsidRPr="00D5496F" w:rsidRDefault="00391FC1" w:rsidP="00C54656">
      <w:pPr>
        <w:pStyle w:val="Heading2"/>
        <w:rPr>
          <w:rtl/>
        </w:rPr>
      </w:pPr>
      <w:r w:rsidRPr="00D5496F">
        <w:rPr>
          <w:rtl/>
        </w:rPr>
        <w:t>שאלה 1</w:t>
      </w:r>
    </w:p>
    <w:p w14:paraId="2E45D54F" w14:textId="77777777" w:rsidR="00391FC1" w:rsidRPr="00780F09" w:rsidRDefault="00391FC1" w:rsidP="009D07F0">
      <w:pPr>
        <w:rPr>
          <w:rtl/>
        </w:rPr>
      </w:pPr>
    </w:p>
    <w:p w14:paraId="4814F810" w14:textId="77777777" w:rsidR="00391FC1" w:rsidRPr="00780F09" w:rsidRDefault="00391FC1" w:rsidP="009D07F0">
      <w:pPr>
        <w:rPr>
          <w:rtl/>
        </w:rPr>
      </w:pPr>
      <w:r w:rsidRPr="00780F09">
        <w:rPr>
          <w:noProof/>
          <w:rtl/>
        </w:rPr>
        <w:drawing>
          <wp:anchor distT="0" distB="0" distL="114300" distR="114300" simplePos="0" relativeHeight="251659264" behindDoc="0" locked="0" layoutInCell="1" allowOverlap="1" wp14:anchorId="6061B277" wp14:editId="23E19CC6">
            <wp:simplePos x="0" y="0"/>
            <wp:positionH relativeFrom="column">
              <wp:posOffset>-613520</wp:posOffset>
            </wp:positionH>
            <wp:positionV relativeFrom="paragraph">
              <wp:posOffset>353695</wp:posOffset>
            </wp:positionV>
            <wp:extent cx="3648456" cy="2734056"/>
            <wp:effectExtent l="0" t="0" r="0" b="9525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q2.png"/>
                    <pic:cNvPicPr/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48456" cy="273405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80F09">
        <w:rPr>
          <w:rtl/>
        </w:rPr>
        <w:t xml:space="preserve">נתונות </w:t>
      </w:r>
      <w:r w:rsidRPr="00780F09">
        <w:rPr>
          <w:position w:val="-10"/>
        </w:rPr>
        <w:object w:dxaOrig="920" w:dyaOrig="320" w14:anchorId="20254401">
          <v:shape id="_x0000_i2525" type="#_x0000_t75" style="width:45.7pt;height:17.55pt" o:ole="">
            <v:imagedata r:id="rId71" o:title=""/>
          </v:shape>
          <o:OLEObject Type="Embed" ProgID="Equation.DSMT4" ShapeID="_x0000_i2525" DrawAspect="Content" ObjectID="_1633360971" r:id="rId72"/>
        </w:object>
      </w:r>
      <w:r w:rsidRPr="00780F09">
        <w:t xml:space="preserve"> </w:t>
      </w:r>
      <w:r w:rsidRPr="00780F09">
        <w:rPr>
          <w:rtl/>
        </w:rPr>
        <w:t xml:space="preserve">נקודות שונים. לדוגמא, ישנן </w:t>
      </w:r>
      <w:r w:rsidRPr="00780F09">
        <w:t>n</w:t>
      </w:r>
      <w:r w:rsidRPr="00780F09">
        <w:rPr>
          <w:rtl/>
        </w:rPr>
        <w:t xml:space="preserve"> נקודות בקו</w:t>
      </w:r>
      <w:r w:rsidR="004D55B2" w:rsidRPr="00780F09">
        <w:rPr>
          <w:rtl/>
        </w:rPr>
        <w:t>או</w:t>
      </w:r>
      <w:r w:rsidRPr="00780F09">
        <w:rPr>
          <w:rtl/>
        </w:rPr>
        <w:t xml:space="preserve">רדינטות </w:t>
      </w:r>
      <w:r w:rsidRPr="00780F09">
        <w:t>(-6,+6)</w:t>
      </w:r>
      <w:r w:rsidRPr="00780F09">
        <w:rPr>
          <w:rtl/>
        </w:rPr>
        <w:t xml:space="preserve">. רוצים לקבץ את הנקודות ל-3 קבוצות. </w:t>
      </w:r>
    </w:p>
    <w:p w14:paraId="677D58C6" w14:textId="77777777" w:rsidR="00391FC1" w:rsidRPr="00780F09" w:rsidRDefault="00391FC1" w:rsidP="009D07F0">
      <w:pPr>
        <w:rPr>
          <w:rtl/>
        </w:rPr>
      </w:pPr>
    </w:p>
    <w:p w14:paraId="4EC39166" w14:textId="77777777" w:rsidR="00391FC1" w:rsidRPr="00780F09" w:rsidRDefault="00391FC1" w:rsidP="009D07F0">
      <w:pPr>
        <w:rPr>
          <w:rtl/>
        </w:rPr>
      </w:pPr>
    </w:p>
    <w:p w14:paraId="3FADDE5B" w14:textId="77777777" w:rsidR="00391FC1" w:rsidRPr="00780F09" w:rsidRDefault="00391FC1" w:rsidP="00D908E6">
      <w:pPr>
        <w:pStyle w:val="ListParagraph"/>
        <w:numPr>
          <w:ilvl w:val="0"/>
          <w:numId w:val="39"/>
        </w:numPr>
      </w:pPr>
      <w:r w:rsidRPr="00780F09">
        <w:rPr>
          <w:rtl/>
        </w:rPr>
        <w:t>מאתחלים את האלגוריתם על ידי בחירת שלוש מתוך ארבע הקבוצות, וקביעת המרכז להיות מיקום הנקודות בקבוצה. לאילו חלוקות יתכנס האלגוריתם בכל אחד מארבעת האתחולים האפשריים.</w:t>
      </w:r>
    </w:p>
    <w:p w14:paraId="5FB9AD92" w14:textId="5B00209A" w:rsidR="00391FC1" w:rsidRPr="0076643E" w:rsidRDefault="00391FC1" w:rsidP="009D07F0">
      <w:pPr>
        <w:rPr>
          <w:rtl/>
        </w:rPr>
      </w:pPr>
    </w:p>
    <w:p w14:paraId="7144AA34" w14:textId="77777777" w:rsidR="00391FC1" w:rsidRPr="00780F09" w:rsidRDefault="00391FC1" w:rsidP="00D908E6">
      <w:pPr>
        <w:pStyle w:val="ListParagraph"/>
        <w:numPr>
          <w:ilvl w:val="0"/>
          <w:numId w:val="39"/>
        </w:numPr>
        <w:rPr>
          <w:position w:val="-6"/>
        </w:rPr>
      </w:pPr>
      <w:r w:rsidRPr="00780F09">
        <w:rPr>
          <w:rtl/>
        </w:rPr>
        <w:t xml:space="preserve">איזו חלוקה של הנקודות לשלוש קבוצות מקבלת ערך מינימלי של פונקציית המטרה. ניתן להניח שכל הנקודות באותו מיקום משויכות לאותו אשכול. רשמו את הפתרון כפונקציה של הפרמטר </w:t>
      </w:r>
      <w:r w:rsidRPr="00780F09">
        <w:rPr>
          <w:position w:val="-6"/>
        </w:rPr>
        <w:object w:dxaOrig="240" w:dyaOrig="220" w14:anchorId="50AE9C13">
          <v:shape id="_x0000_i2526" type="#_x0000_t75" style="width:12.5pt;height:11.25pt" o:ole="">
            <v:imagedata r:id="rId73" o:title=""/>
          </v:shape>
          <o:OLEObject Type="Embed" ProgID="Equation.DSMT4" ShapeID="_x0000_i2526" DrawAspect="Content" ObjectID="_1633360972" r:id="rId74"/>
        </w:object>
      </w:r>
      <w:r w:rsidRPr="00780F09">
        <w:rPr>
          <w:position w:val="-6"/>
          <w:rtl/>
        </w:rPr>
        <w:t>.</w:t>
      </w:r>
    </w:p>
    <w:p w14:paraId="724289DE" w14:textId="77777777" w:rsidR="00391FC1" w:rsidRPr="00780F09" w:rsidRDefault="00391FC1" w:rsidP="009D07F0">
      <w:pPr>
        <w:rPr>
          <w:rtl/>
        </w:rPr>
      </w:pPr>
    </w:p>
    <w:p w14:paraId="7DB008F3" w14:textId="77777777" w:rsidR="00391FC1" w:rsidRPr="00780F09" w:rsidRDefault="006B20B0" w:rsidP="00D908E6">
      <w:pPr>
        <w:pStyle w:val="ListParagraph"/>
        <w:numPr>
          <w:ilvl w:val="0"/>
          <w:numId w:val="39"/>
        </w:numPr>
      </w:pPr>
      <w:r w:rsidRPr="00780F09">
        <w:rPr>
          <w:rtl/>
        </w:rPr>
        <w:t>האם קיים א</w:t>
      </w:r>
      <w:r w:rsidR="00391FC1" w:rsidRPr="00780F09">
        <w:rPr>
          <w:rtl/>
        </w:rPr>
        <w:t>תחול עבורו האלגוריתם לא יתכנס לפתרון בעל הערך המינימלי שמצאתם בסעיף הקודם? הדגימו.</w:t>
      </w:r>
    </w:p>
    <w:p w14:paraId="6554437E" w14:textId="77777777" w:rsidR="00391FC1" w:rsidRPr="00780F09" w:rsidRDefault="00391FC1" w:rsidP="009D07F0">
      <w:pPr>
        <w:rPr>
          <w:rtl/>
        </w:rPr>
      </w:pPr>
    </w:p>
    <w:p w14:paraId="6CAE244B" w14:textId="77777777" w:rsidR="00391FC1" w:rsidRPr="00780F09" w:rsidRDefault="00391FC1" w:rsidP="009D07F0">
      <w:pPr>
        <w:rPr>
          <w:rtl/>
        </w:rPr>
      </w:pPr>
    </w:p>
    <w:p w14:paraId="6FB3442F" w14:textId="77777777" w:rsidR="00391FC1" w:rsidRPr="00C54656" w:rsidRDefault="00391FC1" w:rsidP="00C54656">
      <w:pPr>
        <w:pStyle w:val="Heading2"/>
        <w:rPr>
          <w:rtl/>
        </w:rPr>
      </w:pPr>
      <w:r w:rsidRPr="00C54656">
        <w:rPr>
          <w:rFonts w:hint="cs"/>
          <w:rtl/>
        </w:rPr>
        <w:t>פתרון</w:t>
      </w:r>
    </w:p>
    <w:p w14:paraId="4B4BB17D" w14:textId="77777777" w:rsidR="00391FC1" w:rsidRPr="00780F09" w:rsidRDefault="00391FC1" w:rsidP="009D07F0">
      <w:pPr>
        <w:rPr>
          <w:rtl/>
        </w:rPr>
      </w:pPr>
    </w:p>
    <w:p w14:paraId="31E4F056" w14:textId="209FE2FB" w:rsidR="00391FC1" w:rsidRPr="00C54656" w:rsidRDefault="00391FC1" w:rsidP="00D908E6">
      <w:pPr>
        <w:pStyle w:val="ListParagraph"/>
      </w:pPr>
      <w:r w:rsidRPr="00C54656">
        <w:rPr>
          <w:rtl/>
        </w:rPr>
        <w:t xml:space="preserve">אם מאתחלים בנקודות </w:t>
      </w:r>
      <w:r w:rsidRPr="00C54656">
        <w:t>A,B,C</w:t>
      </w:r>
      <w:r w:rsidRPr="00C54656">
        <w:rPr>
          <w:rtl/>
        </w:rPr>
        <w:t xml:space="preserve"> אזי הנקודות ב-</w:t>
      </w:r>
      <w:r w:rsidRPr="00C54656">
        <w:t>D</w:t>
      </w:r>
      <w:r w:rsidRPr="00C54656">
        <w:rPr>
          <w:rtl/>
        </w:rPr>
        <w:t xml:space="preserve"> </w:t>
      </w:r>
      <w:r w:rsidR="004D55B2" w:rsidRPr="00C54656">
        <w:rPr>
          <w:rtl/>
        </w:rPr>
        <w:t>ישויכו</w:t>
      </w:r>
      <w:r w:rsidRPr="00C54656">
        <w:rPr>
          <w:rtl/>
        </w:rPr>
        <w:t xml:space="preserve"> למרכז שבקבוצה </w:t>
      </w:r>
      <w:r w:rsidRPr="00C54656">
        <w:t>B</w:t>
      </w:r>
      <w:r w:rsidRPr="00C54656">
        <w:rPr>
          <w:rtl/>
        </w:rPr>
        <w:t xml:space="preserve">, מרכז זה יזוז למרכז הכובד של הקבוצות </w:t>
      </w:r>
      <w:r w:rsidRPr="00C54656">
        <w:t>B,D</w:t>
      </w:r>
      <w:r w:rsidRPr="00C54656">
        <w:rPr>
          <w:rtl/>
        </w:rPr>
        <w:t>, בשלב הבא הנקודות ב-</w:t>
      </w:r>
      <w:r w:rsidRPr="00C54656">
        <w:t>B</w:t>
      </w:r>
      <w:r w:rsidRPr="00C54656">
        <w:rPr>
          <w:rtl/>
        </w:rPr>
        <w:t xml:space="preserve"> </w:t>
      </w:r>
      <w:r w:rsidR="004D55B2" w:rsidRPr="00C54656">
        <w:rPr>
          <w:rtl/>
        </w:rPr>
        <w:t>ישויכו</w:t>
      </w:r>
      <w:r w:rsidRPr="00C54656">
        <w:rPr>
          <w:rtl/>
        </w:rPr>
        <w:t xml:space="preserve"> למרכז ב-</w:t>
      </w:r>
      <w:r w:rsidRPr="00C54656">
        <w:t>C</w:t>
      </w:r>
      <w:r w:rsidRPr="00C54656">
        <w:rPr>
          <w:rtl/>
        </w:rPr>
        <w:t xml:space="preserve"> שקרוב יותר ממרכז הכובד, ולכן לנקודות ב-</w:t>
      </w:r>
      <w:r w:rsidRPr="00C54656">
        <w:t xml:space="preserve">D </w:t>
      </w:r>
      <w:r w:rsidRPr="00C54656">
        <w:rPr>
          <w:rtl/>
        </w:rPr>
        <w:t xml:space="preserve"> תהיה </w:t>
      </w:r>
      <w:r w:rsidR="004D55B2" w:rsidRPr="00C54656">
        <w:t>Cluster</w:t>
      </w:r>
      <w:r w:rsidRPr="00C54656">
        <w:rPr>
          <w:rtl/>
        </w:rPr>
        <w:t xml:space="preserve"> משל עצמן, והנקודות ב-</w:t>
      </w:r>
      <w:r w:rsidRPr="00C54656">
        <w:t>B</w:t>
      </w:r>
      <w:r w:rsidRPr="00C54656">
        <w:rPr>
          <w:rtl/>
        </w:rPr>
        <w:t>,</w:t>
      </w:r>
      <w:r w:rsidRPr="00C54656">
        <w:t>C</w:t>
      </w:r>
      <w:r w:rsidRPr="00C54656">
        <w:rPr>
          <w:rtl/>
        </w:rPr>
        <w:t xml:space="preserve"> </w:t>
      </w:r>
      <w:r w:rsidR="004D55B2" w:rsidRPr="00C54656">
        <w:rPr>
          <w:rtl/>
        </w:rPr>
        <w:t>ישויכו</w:t>
      </w:r>
      <w:r w:rsidRPr="00C54656">
        <w:rPr>
          <w:rtl/>
        </w:rPr>
        <w:t xml:space="preserve"> למרכז הכובד שלהן</w:t>
      </w:r>
      <w:r w:rsidR="00D908E6">
        <w:rPr>
          <w:rFonts w:hint="cs"/>
          <w:rtl/>
        </w:rPr>
        <w:t>.</w:t>
      </w:r>
    </w:p>
    <w:p w14:paraId="36E4EA9C" w14:textId="77777777" w:rsidR="00731056" w:rsidRPr="00C54656" w:rsidRDefault="00731056" w:rsidP="009D07F0">
      <w:pPr>
        <w:rPr>
          <w:rFonts w:eastAsiaTheme="minorHAnsi"/>
          <w:rtl/>
        </w:rPr>
      </w:pPr>
    </w:p>
    <w:p w14:paraId="07093493" w14:textId="77777777" w:rsidR="00391FC1" w:rsidRPr="00C54656" w:rsidRDefault="00391FC1" w:rsidP="009D07F0">
      <w:pPr>
        <w:rPr>
          <w:rFonts w:eastAsiaTheme="minorHAnsi"/>
          <w:rtl/>
        </w:rPr>
      </w:pPr>
      <w:r w:rsidRPr="00C54656">
        <w:rPr>
          <w:rFonts w:eastAsiaTheme="minorHAnsi"/>
          <w:rtl/>
        </w:rPr>
        <w:t xml:space="preserve">אם מאתחלים בנקודות </w:t>
      </w:r>
      <w:r w:rsidRPr="00C54656">
        <w:rPr>
          <w:rFonts w:eastAsiaTheme="minorHAnsi"/>
        </w:rPr>
        <w:t>A,B,D</w:t>
      </w:r>
      <w:r w:rsidRPr="00C54656">
        <w:rPr>
          <w:rFonts w:eastAsiaTheme="minorHAnsi"/>
          <w:rtl/>
        </w:rPr>
        <w:t xml:space="preserve"> אזי הנקודות ב-</w:t>
      </w:r>
      <w:r w:rsidRPr="00C54656">
        <w:rPr>
          <w:rFonts w:eastAsiaTheme="minorHAnsi"/>
        </w:rPr>
        <w:t>C</w:t>
      </w:r>
      <w:r w:rsidRPr="00C54656">
        <w:rPr>
          <w:rFonts w:eastAsiaTheme="minorHAnsi"/>
          <w:rtl/>
        </w:rPr>
        <w:t xml:space="preserve"> </w:t>
      </w:r>
      <w:r w:rsidR="004D55B2" w:rsidRPr="00C54656">
        <w:rPr>
          <w:rFonts w:eastAsiaTheme="minorHAnsi"/>
          <w:rtl/>
        </w:rPr>
        <w:t>ישויכו</w:t>
      </w:r>
      <w:r w:rsidRPr="00C54656">
        <w:rPr>
          <w:rFonts w:eastAsiaTheme="minorHAnsi"/>
          <w:rtl/>
        </w:rPr>
        <w:t xml:space="preserve"> למרכז שבקבוצה </w:t>
      </w:r>
      <w:r w:rsidRPr="00C54656">
        <w:rPr>
          <w:rFonts w:eastAsiaTheme="minorHAnsi"/>
        </w:rPr>
        <w:t>B</w:t>
      </w:r>
      <w:r w:rsidRPr="00C54656">
        <w:rPr>
          <w:rFonts w:eastAsiaTheme="minorHAnsi"/>
          <w:rtl/>
        </w:rPr>
        <w:t>, ולכן לנקודות ב-</w:t>
      </w:r>
      <w:r w:rsidRPr="00C54656">
        <w:rPr>
          <w:rFonts w:eastAsiaTheme="minorHAnsi"/>
        </w:rPr>
        <w:t xml:space="preserve">D </w:t>
      </w:r>
      <w:r w:rsidRPr="00C54656">
        <w:rPr>
          <w:rFonts w:eastAsiaTheme="minorHAnsi"/>
          <w:rtl/>
        </w:rPr>
        <w:t xml:space="preserve"> תהיה </w:t>
      </w:r>
      <w:r w:rsidR="004D55B2" w:rsidRPr="00C54656">
        <w:rPr>
          <w:rFonts w:eastAsiaTheme="minorHAnsi"/>
        </w:rPr>
        <w:t>Cluster</w:t>
      </w:r>
      <w:r w:rsidRPr="00C54656">
        <w:rPr>
          <w:rFonts w:eastAsiaTheme="minorHAnsi"/>
          <w:rtl/>
        </w:rPr>
        <w:t xml:space="preserve"> משל עצמן, והנקודות ב-</w:t>
      </w:r>
      <w:r w:rsidRPr="00C54656">
        <w:rPr>
          <w:rFonts w:eastAsiaTheme="minorHAnsi"/>
        </w:rPr>
        <w:t>B</w:t>
      </w:r>
      <w:r w:rsidRPr="00C54656">
        <w:rPr>
          <w:rFonts w:eastAsiaTheme="minorHAnsi"/>
          <w:rtl/>
        </w:rPr>
        <w:t>,</w:t>
      </w:r>
      <w:r w:rsidRPr="00C54656">
        <w:rPr>
          <w:rFonts w:eastAsiaTheme="minorHAnsi"/>
        </w:rPr>
        <w:t>C</w:t>
      </w:r>
      <w:r w:rsidRPr="00C54656">
        <w:rPr>
          <w:rFonts w:eastAsiaTheme="minorHAnsi"/>
          <w:rtl/>
        </w:rPr>
        <w:t xml:space="preserve"> </w:t>
      </w:r>
      <w:r w:rsidR="004D55B2" w:rsidRPr="00C54656">
        <w:rPr>
          <w:rFonts w:eastAsiaTheme="minorHAnsi"/>
          <w:rtl/>
        </w:rPr>
        <w:t>ישויכו</w:t>
      </w:r>
      <w:r w:rsidRPr="00C54656">
        <w:rPr>
          <w:rFonts w:eastAsiaTheme="minorHAnsi"/>
          <w:rtl/>
        </w:rPr>
        <w:t xml:space="preserve"> למרכז הכובד שלהן.</w:t>
      </w:r>
    </w:p>
    <w:p w14:paraId="07328CF9" w14:textId="77777777" w:rsidR="00391FC1" w:rsidRPr="00C54656" w:rsidRDefault="00391FC1" w:rsidP="009D07F0">
      <w:pPr>
        <w:rPr>
          <w:rFonts w:eastAsiaTheme="minorHAnsi"/>
        </w:rPr>
      </w:pPr>
    </w:p>
    <w:p w14:paraId="3956EE52" w14:textId="77777777" w:rsidR="00391FC1" w:rsidRPr="00C54656" w:rsidRDefault="00391FC1" w:rsidP="00D908E6">
      <w:pPr>
        <w:ind w:left="91"/>
      </w:pPr>
      <w:r w:rsidRPr="00C54656">
        <w:rPr>
          <w:rtl/>
        </w:rPr>
        <w:t xml:space="preserve">אם מאתחלים בנקודות </w:t>
      </w:r>
      <w:r w:rsidRPr="00C54656">
        <w:t>A,C,D</w:t>
      </w:r>
      <w:r w:rsidRPr="00C54656">
        <w:rPr>
          <w:rtl/>
        </w:rPr>
        <w:t xml:space="preserve"> אזי הנקודות ב-</w:t>
      </w:r>
      <w:r w:rsidRPr="00C54656">
        <w:t>B</w:t>
      </w:r>
      <w:r w:rsidRPr="00C54656">
        <w:rPr>
          <w:rtl/>
        </w:rPr>
        <w:t xml:space="preserve"> </w:t>
      </w:r>
      <w:r w:rsidR="004D55B2" w:rsidRPr="00C54656">
        <w:rPr>
          <w:rtl/>
        </w:rPr>
        <w:t>ישויכו</w:t>
      </w:r>
      <w:r w:rsidRPr="00C54656">
        <w:rPr>
          <w:rtl/>
        </w:rPr>
        <w:t xml:space="preserve"> למרכז שבקבוצה </w:t>
      </w:r>
      <w:r w:rsidRPr="00C54656">
        <w:t>C</w:t>
      </w:r>
      <w:r w:rsidRPr="00C54656">
        <w:rPr>
          <w:rtl/>
        </w:rPr>
        <w:t>, ולכן לנקודות ב-</w:t>
      </w:r>
      <w:r w:rsidRPr="00C54656">
        <w:t xml:space="preserve">D </w:t>
      </w:r>
      <w:r w:rsidRPr="00C54656">
        <w:rPr>
          <w:rtl/>
        </w:rPr>
        <w:t xml:space="preserve"> תהיה </w:t>
      </w:r>
      <w:r w:rsidR="004D55B2" w:rsidRPr="00C54656">
        <w:t>Cluster</w:t>
      </w:r>
      <w:r w:rsidRPr="00C54656">
        <w:rPr>
          <w:rtl/>
        </w:rPr>
        <w:t xml:space="preserve"> משל עצמן, והנקודות ב-</w:t>
      </w:r>
      <w:r w:rsidRPr="00C54656">
        <w:t>B</w:t>
      </w:r>
      <w:r w:rsidRPr="00C54656">
        <w:rPr>
          <w:rtl/>
        </w:rPr>
        <w:t>,</w:t>
      </w:r>
      <w:r w:rsidRPr="00C54656">
        <w:t>C</w:t>
      </w:r>
      <w:r w:rsidRPr="00C54656">
        <w:rPr>
          <w:rtl/>
        </w:rPr>
        <w:t xml:space="preserve"> </w:t>
      </w:r>
      <w:r w:rsidR="004D55B2" w:rsidRPr="00C54656">
        <w:rPr>
          <w:rtl/>
        </w:rPr>
        <w:t>ישויכו</w:t>
      </w:r>
      <w:r w:rsidRPr="00C54656">
        <w:rPr>
          <w:rtl/>
        </w:rPr>
        <w:t xml:space="preserve"> למרכז הכובד שלהן. כל הפתרונות האחרונים זהים.</w:t>
      </w:r>
    </w:p>
    <w:p w14:paraId="57018CAA" w14:textId="77777777" w:rsidR="00391FC1" w:rsidRPr="00C54656" w:rsidRDefault="00391FC1" w:rsidP="00D908E6">
      <w:pPr>
        <w:ind w:left="91"/>
        <w:rPr>
          <w:rtl/>
        </w:rPr>
      </w:pPr>
    </w:p>
    <w:p w14:paraId="717E3D88" w14:textId="77F0478E" w:rsidR="00391FC1" w:rsidRDefault="00391FC1" w:rsidP="00D908E6">
      <w:pPr>
        <w:ind w:left="91"/>
        <w:rPr>
          <w:rtl/>
        </w:rPr>
      </w:pPr>
      <w:r w:rsidRPr="00C54656">
        <w:rPr>
          <w:rtl/>
        </w:rPr>
        <w:lastRenderedPageBreak/>
        <w:t xml:space="preserve">אם מאתחלים בנקודות </w:t>
      </w:r>
      <w:r w:rsidRPr="00C54656">
        <w:t>B,C,D</w:t>
      </w:r>
      <w:r w:rsidRPr="00C54656">
        <w:rPr>
          <w:rtl/>
        </w:rPr>
        <w:t xml:space="preserve"> אזי הנקודות ב-</w:t>
      </w:r>
      <w:r w:rsidRPr="00C54656">
        <w:t>A</w:t>
      </w:r>
      <w:r w:rsidRPr="00C54656">
        <w:rPr>
          <w:rtl/>
        </w:rPr>
        <w:t xml:space="preserve"> </w:t>
      </w:r>
      <w:r w:rsidR="004D55B2" w:rsidRPr="00C54656">
        <w:rPr>
          <w:rtl/>
        </w:rPr>
        <w:t>ישויכו</w:t>
      </w:r>
      <w:r w:rsidRPr="00C54656">
        <w:rPr>
          <w:rtl/>
        </w:rPr>
        <w:t xml:space="preserve"> למרכז שבקבוצה </w:t>
      </w:r>
      <w:r w:rsidRPr="00C54656">
        <w:t>B</w:t>
      </w:r>
      <w:r w:rsidRPr="00C54656">
        <w:rPr>
          <w:rtl/>
        </w:rPr>
        <w:t>, והמרכז יזוז למרכז הכובד שלהן. בשלב הבא הנקודות ב-</w:t>
      </w:r>
      <w:r w:rsidRPr="00C54656">
        <w:t>B</w:t>
      </w:r>
      <w:r w:rsidRPr="00C54656">
        <w:rPr>
          <w:rtl/>
        </w:rPr>
        <w:t xml:space="preserve"> </w:t>
      </w:r>
      <w:r w:rsidR="004D55B2" w:rsidRPr="00C54656">
        <w:rPr>
          <w:rtl/>
        </w:rPr>
        <w:t>ישויכו</w:t>
      </w:r>
      <w:r w:rsidRPr="00C54656">
        <w:rPr>
          <w:rtl/>
        </w:rPr>
        <w:t xml:space="preserve"> למרכז </w:t>
      </w:r>
      <w:r w:rsidRPr="00C54656">
        <w:t>C</w:t>
      </w:r>
      <w:r w:rsidRPr="00C54656">
        <w:rPr>
          <w:rtl/>
        </w:rPr>
        <w:t xml:space="preserve"> או למרכז הכובד שלהן, תלוי מי יותר קרוב.  אם </w:t>
      </w:r>
      <w:r w:rsidR="004D55B2" w:rsidRPr="00C54656">
        <w:rPr>
          <w:rtl/>
        </w:rPr>
        <w:t>ישויכו</w:t>
      </w:r>
      <w:r w:rsidRPr="00C54656">
        <w:rPr>
          <w:rtl/>
        </w:rPr>
        <w:t xml:space="preserve"> למרכז </w:t>
      </w:r>
      <w:r w:rsidRPr="00C54656">
        <w:t>C</w:t>
      </w:r>
      <w:r w:rsidRPr="00C54656">
        <w:rPr>
          <w:rtl/>
        </w:rPr>
        <w:t xml:space="preserve"> נגיע לפתרונות לעיל, אם לא, לא יהיה שינוי. כל החישובים נעשים על הציר </w:t>
      </w:r>
      <w:r w:rsidRPr="00C54656">
        <w:rPr>
          <w:position w:val="-12"/>
        </w:rPr>
        <w:object w:dxaOrig="720" w:dyaOrig="380" w14:anchorId="55A66A34">
          <v:shape id="_x0000_i2527" type="#_x0000_t75" style="width:36.3pt;height:18.8pt" o:ole="">
            <v:imagedata r:id="rId75" o:title=""/>
          </v:shape>
          <o:OLEObject Type="Embed" ProgID="Equation.DSMT4" ShapeID="_x0000_i2527" DrawAspect="Content" ObjectID="_1633360973" r:id="rId76"/>
        </w:object>
      </w:r>
      <w:r w:rsidRPr="00C54656">
        <w:rPr>
          <w:rtl/>
        </w:rPr>
        <w:t xml:space="preserve"> . נדון עתה רק בציר ה-</w:t>
      </w:r>
      <w:r w:rsidRPr="00C54656">
        <w:t>X</w:t>
      </w:r>
      <w:r w:rsidRPr="00C54656">
        <w:rPr>
          <w:rtl/>
        </w:rPr>
        <w:t>. מרכז הכובד של הנקודות ב-</w:t>
      </w:r>
      <w:r w:rsidRPr="00C54656">
        <w:t>A</w:t>
      </w:r>
      <w:r w:rsidRPr="00C54656">
        <w:rPr>
          <w:rtl/>
        </w:rPr>
        <w:t xml:space="preserve"> ו-</w:t>
      </w:r>
      <w:r w:rsidRPr="00C54656">
        <w:t>B</w:t>
      </w:r>
      <w:r w:rsidRPr="00C54656">
        <w:rPr>
          <w:rtl/>
        </w:rPr>
        <w:t xml:space="preserve"> הינו </w:t>
      </w:r>
      <w:r w:rsidRPr="00C54656">
        <w:rPr>
          <w:position w:val="-30"/>
        </w:rPr>
        <w:object w:dxaOrig="920" w:dyaOrig="800" w14:anchorId="6C453CE8">
          <v:shape id="_x0000_i2528" type="#_x0000_t75" style="width:39.45pt;height:33.8pt" o:ole="">
            <v:imagedata r:id="rId77" o:title=""/>
          </v:shape>
          <o:OLEObject Type="Embed" ProgID="Equation.DSMT4" ShapeID="_x0000_i2528" DrawAspect="Content" ObjectID="_1633360974" r:id="rId78"/>
        </w:object>
      </w:r>
      <w:r w:rsidRPr="00C54656">
        <w:rPr>
          <w:rtl/>
        </w:rPr>
        <w:t>. נקודת המעבר שבה הנקודות ב-</w:t>
      </w:r>
      <w:r w:rsidRPr="00C54656">
        <w:t>B</w:t>
      </w:r>
      <w:r w:rsidRPr="00C54656">
        <w:rPr>
          <w:rtl/>
        </w:rPr>
        <w:t xml:space="preserve"> ישויכו למרכז שבקבוצה </w:t>
      </w:r>
      <w:r w:rsidRPr="00C54656">
        <w:t>C</w:t>
      </w:r>
      <w:r w:rsidRPr="00C54656">
        <w:rPr>
          <w:rtl/>
        </w:rPr>
        <w:t xml:space="preserve"> החדש מקיימת </w:t>
      </w:r>
      <w:r w:rsidRPr="00C54656">
        <w:object w:dxaOrig="6880" w:dyaOrig="940" w14:anchorId="373E7F53">
          <v:shape id="_x0000_i2529" type="#_x0000_t75" style="width:344.35pt;height:46.95pt" o:ole="">
            <v:imagedata r:id="rId79" o:title=""/>
          </v:shape>
          <o:OLEObject Type="Embed" ProgID="Equation.DSMT4" ShapeID="_x0000_i2529" DrawAspect="Content" ObjectID="_1633360975" r:id="rId80"/>
        </w:object>
      </w:r>
      <w:r w:rsidRPr="00C54656">
        <w:rPr>
          <w:rtl/>
        </w:rPr>
        <w:t xml:space="preserve"> </w:t>
      </w:r>
    </w:p>
    <w:p w14:paraId="57F5F8F0" w14:textId="77777777" w:rsidR="006A2A0F" w:rsidRPr="00C54656" w:rsidRDefault="006A2A0F" w:rsidP="00D908E6">
      <w:pPr>
        <w:ind w:left="91"/>
        <w:rPr>
          <w:rFonts w:hint="cs"/>
          <w:rtl/>
        </w:rPr>
      </w:pPr>
    </w:p>
    <w:p w14:paraId="130B7A34" w14:textId="394E1237" w:rsidR="00731056" w:rsidRPr="00C54656" w:rsidRDefault="00391FC1" w:rsidP="00D908E6">
      <w:pPr>
        <w:pStyle w:val="ListParagraph"/>
      </w:pPr>
      <w:r w:rsidRPr="00C54656">
        <w:rPr>
          <w:rtl/>
        </w:rPr>
        <w:t>מן הניתוח לעיל עולה כי יש שני פתרונות אפשריים</w:t>
      </w:r>
      <w:r w:rsidRPr="00C54656">
        <w:t xml:space="preserve">A,(B,C),D </w:t>
      </w:r>
      <w:r w:rsidRPr="00C54656">
        <w:rPr>
          <w:rtl/>
        </w:rPr>
        <w:t xml:space="preserve"> או </w:t>
      </w:r>
      <w:r w:rsidRPr="00C54656">
        <w:t>(A,B),C,D</w:t>
      </w:r>
      <w:r w:rsidRPr="00C54656">
        <w:rPr>
          <w:rtl/>
        </w:rPr>
        <w:t xml:space="preserve">. ההבדל בערך פונקציית המטרה הוא </w:t>
      </w:r>
      <w:r w:rsidR="006A2A0F" w:rsidRPr="00C54656">
        <w:rPr>
          <w:position w:val="-10"/>
        </w:rPr>
        <w:object w:dxaOrig="3220" w:dyaOrig="360" w14:anchorId="73A7747B">
          <v:shape id="_x0000_i2531" type="#_x0000_t75" style="width:161.55pt;height:17.55pt" o:ole="">
            <v:imagedata r:id="rId81" o:title=""/>
          </v:shape>
          <o:OLEObject Type="Embed" ProgID="Equation.DSMT4" ShapeID="_x0000_i2531" DrawAspect="Content" ObjectID="_1633360976" r:id="rId82"/>
        </w:object>
      </w:r>
      <w:r w:rsidRPr="00C54656">
        <w:rPr>
          <w:rtl/>
        </w:rPr>
        <w:t xml:space="preserve"> , כאשר </w:t>
      </w:r>
      <w:r w:rsidR="007F1B95" w:rsidRPr="007F1B95">
        <w:rPr>
          <w:position w:val="-10"/>
        </w:rPr>
        <w:object w:dxaOrig="240" w:dyaOrig="260" w14:anchorId="7A2C9102">
          <v:shape id="_x0000_i2532" type="#_x0000_t75" style="width:12.5pt;height:13.75pt" o:ole="">
            <v:imagedata r:id="rId83" o:title=""/>
          </v:shape>
          <o:OLEObject Type="Embed" ProgID="Equation.DSMT4" ShapeID="_x0000_i2532" DrawAspect="Content" ObjectID="_1633360977" r:id="rId84"/>
        </w:object>
      </w:r>
      <w:r w:rsidRPr="00C54656">
        <w:rPr>
          <w:rtl/>
        </w:rPr>
        <w:t xml:space="preserve"> הוא ערך קו</w:t>
      </w:r>
      <w:r w:rsidR="004D55B2" w:rsidRPr="00C54656">
        <w:rPr>
          <w:rtl/>
        </w:rPr>
        <w:t>או</w:t>
      </w:r>
      <w:r w:rsidRPr="00C54656">
        <w:rPr>
          <w:rtl/>
        </w:rPr>
        <w:t>רדינטת ה-</w:t>
      </w:r>
      <w:r w:rsidRPr="00C54656">
        <w:t>x</w:t>
      </w:r>
      <w:r w:rsidRPr="00C54656">
        <w:rPr>
          <w:rtl/>
        </w:rPr>
        <w:t xml:space="preserve"> של המרכז כאשר הקבוצות </w:t>
      </w:r>
      <w:r w:rsidRPr="00C54656">
        <w:t>A,B</w:t>
      </w:r>
      <w:r w:rsidRPr="00C54656">
        <w:rPr>
          <w:rtl/>
        </w:rPr>
        <w:t xml:space="preserve"> נמצאות יחד. ראשית נמצא אותו על ידי גזירה של פו' המטרה למקרה של חלוקה ל </w:t>
      </w:r>
      <w:r w:rsidRPr="00C54656">
        <w:t xml:space="preserve">(A,B),C,D </w:t>
      </w:r>
      <w:r w:rsidRPr="00C54656">
        <w:rPr>
          <w:rtl/>
        </w:rPr>
        <w:t xml:space="preserve"> (אפשר גם ע"י חישוב ממוצע משוקלל של הנקודות ב </w:t>
      </w:r>
      <w:r w:rsidRPr="00C54656">
        <w:t>A,B</w:t>
      </w:r>
      <w:r w:rsidRPr="00C54656">
        <w:rPr>
          <w:rtl/>
        </w:rPr>
        <w:t xml:space="preserve">), מתקיים </w:t>
      </w:r>
      <w:r w:rsidRPr="00C54656">
        <w:object w:dxaOrig="3739" w:dyaOrig="620" w14:anchorId="1AC40386">
          <v:shape id="_x0000_i2530" type="#_x0000_t75" style="width:187.2pt;height:31.3pt" o:ole="">
            <v:imagedata r:id="rId85" o:title=""/>
          </v:shape>
          <o:OLEObject Type="Embed" ProgID="Equation.DSMT4" ShapeID="_x0000_i2530" DrawAspect="Content" ObjectID="_1633360978" r:id="rId86"/>
        </w:object>
      </w:r>
    </w:p>
    <w:p w14:paraId="3A5BD0AB" w14:textId="77777777" w:rsidR="00391FC1" w:rsidRPr="00C54656" w:rsidRDefault="00391FC1" w:rsidP="00D908E6">
      <w:pPr>
        <w:ind w:left="91"/>
      </w:pPr>
      <w:r w:rsidRPr="00C54656">
        <w:rPr>
          <w:rtl/>
        </w:rPr>
        <w:t xml:space="preserve">נציב בהפרש פונקציית המטרה </w:t>
      </w:r>
    </w:p>
    <w:p w14:paraId="6F60F74D" w14:textId="77777777" w:rsidR="00391FC1" w:rsidRPr="00C54656" w:rsidRDefault="00391FC1" w:rsidP="00D908E6">
      <w:pPr>
        <w:ind w:left="91"/>
      </w:pPr>
      <w:r w:rsidRPr="00C54656">
        <w:object w:dxaOrig="6180" w:dyaOrig="1600" w14:anchorId="6CC7E0A7">
          <v:shape id="_x0000_i2533" type="#_x0000_t75" style="width:309.3pt;height:79.5pt" o:ole="">
            <v:imagedata r:id="rId87" o:title=""/>
          </v:shape>
          <o:OLEObject Type="Embed" ProgID="Equation.DSMT4" ShapeID="_x0000_i2533" DrawAspect="Content" ObjectID="_1633360979" r:id="rId88"/>
        </w:object>
      </w:r>
    </w:p>
    <w:p w14:paraId="75FC343D" w14:textId="77777777" w:rsidR="00391FC1" w:rsidRPr="00C54656" w:rsidRDefault="00391FC1" w:rsidP="00D908E6">
      <w:pPr>
        <w:ind w:left="91"/>
        <w:rPr>
          <w:rtl/>
        </w:rPr>
      </w:pPr>
      <w:r w:rsidRPr="00C54656">
        <w:rPr>
          <w:rtl/>
        </w:rPr>
        <w:t xml:space="preserve">הביטוי מתאפס כאשר </w:t>
      </w:r>
      <w:r w:rsidR="00731056" w:rsidRPr="00C54656">
        <w:rPr>
          <w:position w:val="-6"/>
        </w:rPr>
        <w:object w:dxaOrig="700" w:dyaOrig="279" w14:anchorId="4B02509E">
          <v:shape id="_x0000_i2534" type="#_x0000_t75" style="width:36.3pt;height:14.4pt" o:ole="">
            <v:imagedata r:id="rId89" o:title=""/>
          </v:shape>
          <o:OLEObject Type="Embed" ProgID="Equation.DSMT4" ShapeID="_x0000_i2534" DrawAspect="Content" ObjectID="_1633360980" r:id="rId90"/>
        </w:object>
      </w:r>
      <w:r w:rsidRPr="00C54656">
        <w:rPr>
          <w:rtl/>
        </w:rPr>
        <w:t xml:space="preserve"> . עבור ערכים</w:t>
      </w:r>
      <w:r w:rsidR="00A0427D" w:rsidRPr="00C54656">
        <w:rPr>
          <w:rtl/>
        </w:rPr>
        <w:t xml:space="preserve"> גדולים</w:t>
      </w:r>
      <w:r w:rsidRPr="00C54656">
        <w:rPr>
          <w:rtl/>
        </w:rPr>
        <w:t xml:space="preserve"> יותר הפתרון הינו </w:t>
      </w:r>
      <w:r w:rsidRPr="00C54656">
        <w:t>(A,B),C,D</w:t>
      </w:r>
      <w:r w:rsidRPr="00C54656">
        <w:rPr>
          <w:rtl/>
        </w:rPr>
        <w:t>, ו</w:t>
      </w:r>
      <w:r w:rsidR="00A0427D" w:rsidRPr="00C54656">
        <w:rPr>
          <w:rtl/>
        </w:rPr>
        <w:t>קטנים</w:t>
      </w:r>
      <w:r w:rsidRPr="00C54656">
        <w:rPr>
          <w:rtl/>
        </w:rPr>
        <w:t xml:space="preserve"> יותר הפתרון</w:t>
      </w:r>
      <w:r w:rsidRPr="00C54656">
        <w:t xml:space="preserve">A,(B,C),D </w:t>
      </w:r>
      <w:r w:rsidRPr="00C54656">
        <w:rPr>
          <w:rtl/>
        </w:rPr>
        <w:t xml:space="preserve"> </w:t>
      </w:r>
      <w:r w:rsidR="00731056" w:rsidRPr="00C54656">
        <w:rPr>
          <w:rtl/>
        </w:rPr>
        <w:t>.</w:t>
      </w:r>
    </w:p>
    <w:p w14:paraId="676CFE52" w14:textId="77777777" w:rsidR="00731056" w:rsidRPr="00C54656" w:rsidRDefault="00D661B2" w:rsidP="00D908E6">
      <w:pPr>
        <w:ind w:left="91"/>
        <w:rPr>
          <w:rtl/>
        </w:rPr>
      </w:pPr>
      <w:r w:rsidRPr="00C54656">
        <w:rPr>
          <w:rtl/>
        </w:rPr>
        <w:t xml:space="preserve">כלומר, במידה והמרכזים ההתחלתיים הן </w:t>
      </w:r>
      <w:r w:rsidRPr="00C54656">
        <w:t>B,C,D</w:t>
      </w:r>
      <w:r w:rsidRPr="00C54656">
        <w:rPr>
          <w:rtl/>
        </w:rPr>
        <w:t>:</w:t>
      </w:r>
    </w:p>
    <w:p w14:paraId="5B657ADC" w14:textId="77777777" w:rsidR="00731056" w:rsidRPr="00C54656" w:rsidRDefault="00391FC1" w:rsidP="00D908E6">
      <w:pPr>
        <w:ind w:left="91"/>
        <w:rPr>
          <w:rtl/>
        </w:rPr>
      </w:pPr>
      <w:r w:rsidRPr="00C54656">
        <w:rPr>
          <w:rtl/>
        </w:rPr>
        <w:t xml:space="preserve">עבור </w:t>
      </w:r>
      <w:r w:rsidR="00731056" w:rsidRPr="00C54656">
        <w:rPr>
          <w:position w:val="-6"/>
        </w:rPr>
        <w:object w:dxaOrig="740" w:dyaOrig="320" w14:anchorId="32DB913F">
          <v:shape id="_x0000_i2535" type="#_x0000_t75" style="width:36.95pt;height:15.65pt" o:ole="">
            <v:imagedata r:id="rId91" o:title=""/>
          </v:shape>
          <o:OLEObject Type="Embed" ProgID="Equation.DSMT4" ShapeID="_x0000_i2535" DrawAspect="Content" ObjectID="_1633360981" r:id="rId92"/>
        </w:object>
      </w:r>
      <w:r w:rsidRPr="00C54656">
        <w:rPr>
          <w:rtl/>
        </w:rPr>
        <w:t xml:space="preserve"> האלגוריתם ישדך את </w:t>
      </w:r>
      <w:r w:rsidRPr="00C54656">
        <w:t>C</w:t>
      </w:r>
      <w:r w:rsidRPr="00C54656">
        <w:rPr>
          <w:rtl/>
        </w:rPr>
        <w:t xml:space="preserve"> ו-</w:t>
      </w:r>
      <w:r w:rsidRPr="00C54656">
        <w:t>B</w:t>
      </w:r>
      <w:r w:rsidRPr="00C54656">
        <w:rPr>
          <w:rtl/>
        </w:rPr>
        <w:t xml:space="preserve"> וזהו הפתרון האופטימלי גלובלית, עבור </w:t>
      </w:r>
      <w:r w:rsidR="00731056" w:rsidRPr="00C54656">
        <w:rPr>
          <w:position w:val="-6"/>
        </w:rPr>
        <w:object w:dxaOrig="900" w:dyaOrig="320" w14:anchorId="2C5FDB2E">
          <v:shape id="_x0000_i2536" type="#_x0000_t75" style="width:44.45pt;height:15.65pt" o:ole="">
            <v:imagedata r:id="rId93" o:title=""/>
          </v:shape>
          <o:OLEObject Type="Embed" ProgID="Equation.DSMT4" ShapeID="_x0000_i2536" DrawAspect="Content" ObjectID="_1633360982" r:id="rId94"/>
        </w:object>
      </w:r>
      <w:r w:rsidRPr="00C54656">
        <w:rPr>
          <w:rtl/>
        </w:rPr>
        <w:t xml:space="preserve"> האלגוריתם ישדך את </w:t>
      </w:r>
      <w:r w:rsidRPr="00C54656">
        <w:t>B</w:t>
      </w:r>
      <w:r w:rsidRPr="00C54656">
        <w:rPr>
          <w:rtl/>
        </w:rPr>
        <w:t xml:space="preserve"> ו-</w:t>
      </w:r>
      <w:r w:rsidRPr="00C54656">
        <w:t>A</w:t>
      </w:r>
      <w:r w:rsidRPr="00C54656">
        <w:rPr>
          <w:rtl/>
        </w:rPr>
        <w:t>, וזהו הפתרון האופטימלי גלובלית</w:t>
      </w:r>
      <w:r w:rsidRPr="00C54656">
        <w:t xml:space="preserve">. </w:t>
      </w:r>
      <w:r w:rsidRPr="00C54656">
        <w:rPr>
          <w:rtl/>
        </w:rPr>
        <w:t xml:space="preserve"> כאשר </w:t>
      </w:r>
      <w:r w:rsidR="00731056" w:rsidRPr="00C54656">
        <w:rPr>
          <w:position w:val="-6"/>
        </w:rPr>
        <w:object w:dxaOrig="1340" w:dyaOrig="320" w14:anchorId="74683D83">
          <v:shape id="_x0000_i2537" type="#_x0000_t75" style="width:65.75pt;height:15.65pt" o:ole="">
            <v:imagedata r:id="rId95" o:title=""/>
          </v:shape>
          <o:OLEObject Type="Embed" ProgID="Equation.DSMT4" ShapeID="_x0000_i2537" DrawAspect="Content" ObjectID="_1633360983" r:id="rId96"/>
        </w:object>
      </w:r>
      <w:r w:rsidRPr="00C54656">
        <w:rPr>
          <w:rtl/>
        </w:rPr>
        <w:t xml:space="preserve"> האלגוריתם ישדך את </w:t>
      </w:r>
      <w:r w:rsidRPr="00C54656">
        <w:t>A</w:t>
      </w:r>
      <w:r w:rsidRPr="00C54656">
        <w:rPr>
          <w:rtl/>
        </w:rPr>
        <w:t xml:space="preserve"> ו-</w:t>
      </w:r>
      <w:r w:rsidRPr="00C54656">
        <w:t>B</w:t>
      </w:r>
      <w:r w:rsidRPr="00C54656">
        <w:rPr>
          <w:rtl/>
        </w:rPr>
        <w:t xml:space="preserve"> אולם זהו אינו הפתרון האופטימלי גלובלית.</w:t>
      </w:r>
    </w:p>
    <w:p w14:paraId="5F27396A" w14:textId="77777777" w:rsidR="00391FC1" w:rsidRPr="00C54656" w:rsidRDefault="00D661B2" w:rsidP="00D908E6">
      <w:pPr>
        <w:ind w:left="91"/>
        <w:rPr>
          <w:rtl/>
        </w:rPr>
      </w:pPr>
      <w:r w:rsidRPr="00C54656">
        <w:rPr>
          <w:rtl/>
        </w:rPr>
        <w:t xml:space="preserve">עבור בחירה אחרת של המרכזים ההתחלתיים נקבל את האשכולות </w:t>
      </w:r>
      <w:r w:rsidRPr="00C54656">
        <w:t xml:space="preserve">A,(B,C),D </w:t>
      </w:r>
      <w:r w:rsidRPr="00C54656">
        <w:rPr>
          <w:rtl/>
        </w:rPr>
        <w:t xml:space="preserve"> , וכאמור, זהו הפתרון הגלובלי עבור </w:t>
      </w:r>
      <w:r w:rsidRPr="00C54656">
        <w:rPr>
          <w:position w:val="-6"/>
        </w:rPr>
        <w:object w:dxaOrig="740" w:dyaOrig="320" w14:anchorId="5E0CC792">
          <v:shape id="_x0000_i2538" type="#_x0000_t75" style="width:36.95pt;height:15.65pt" o:ole="">
            <v:imagedata r:id="rId97" o:title=""/>
          </v:shape>
          <o:OLEObject Type="Embed" ProgID="Equation.DSMT4" ShapeID="_x0000_i2538" DrawAspect="Content" ObjectID="_1633360984" r:id="rId98"/>
        </w:object>
      </w:r>
      <w:r w:rsidRPr="00C54656">
        <w:rPr>
          <w:rtl/>
        </w:rPr>
        <w:t>.</w:t>
      </w:r>
    </w:p>
    <w:p w14:paraId="7ED27C22" w14:textId="77777777" w:rsidR="00D661B2" w:rsidRPr="00C54656" w:rsidRDefault="00D661B2" w:rsidP="00D908E6">
      <w:pPr>
        <w:ind w:left="91"/>
      </w:pPr>
    </w:p>
    <w:p w14:paraId="6BF12261" w14:textId="77777777" w:rsidR="00391FC1" w:rsidRPr="00C54656" w:rsidRDefault="00391FC1" w:rsidP="00D908E6">
      <w:pPr>
        <w:pStyle w:val="ListParagraph"/>
      </w:pPr>
      <w:r w:rsidRPr="00C54656">
        <w:rPr>
          <w:rtl/>
        </w:rPr>
        <w:t xml:space="preserve">אפשר לאתחל שני מרכזים להיות מאוד רחוקים, ואז כל הנקודות </w:t>
      </w:r>
      <w:r w:rsidR="004D55B2" w:rsidRPr="00C54656">
        <w:rPr>
          <w:rtl/>
        </w:rPr>
        <w:t>ישויכו</w:t>
      </w:r>
      <w:r w:rsidRPr="00C54656">
        <w:rPr>
          <w:rtl/>
        </w:rPr>
        <w:t xml:space="preserve"> למרכז השלישי.</w:t>
      </w:r>
    </w:p>
    <w:p w14:paraId="1CC0D129" w14:textId="77777777" w:rsidR="00391FC1" w:rsidRPr="00D908E6" w:rsidRDefault="00391FC1" w:rsidP="00D908E6"/>
    <w:p w14:paraId="1C668026" w14:textId="758C364F" w:rsidR="001D0EE4" w:rsidRPr="00C54656" w:rsidRDefault="00391FC1" w:rsidP="007F1B95">
      <w:pPr>
        <w:rPr>
          <w:rFonts w:hint="cs"/>
          <w:rtl/>
        </w:rPr>
      </w:pPr>
      <w:r w:rsidRPr="00C54656">
        <w:rPr>
          <w:rtl/>
        </w:rPr>
        <w:br w:type="page"/>
      </w:r>
    </w:p>
    <w:p w14:paraId="234EED3A" w14:textId="77777777" w:rsidR="001D0EE4" w:rsidRPr="00C54656" w:rsidRDefault="001D0EE4" w:rsidP="009D07F0">
      <w:pPr>
        <w:rPr>
          <w:rtl/>
        </w:rPr>
      </w:pPr>
    </w:p>
    <w:p w14:paraId="6FEC92D0" w14:textId="0ED3AA30" w:rsidR="009D2C11" w:rsidRPr="00257014" w:rsidRDefault="009B49D6" w:rsidP="00257014">
      <w:pPr>
        <w:pStyle w:val="Heading2"/>
        <w:rPr>
          <w:rtl/>
          <w:lang w:val="en-GB"/>
        </w:rPr>
      </w:pPr>
      <w:r w:rsidRPr="00C54656">
        <w:rPr>
          <w:rtl/>
        </w:rPr>
        <w:t>תרגיל</w:t>
      </w:r>
      <w:r w:rsidR="00ED0142">
        <w:rPr>
          <w:rFonts w:hint="cs"/>
          <w:rtl/>
          <w:lang w:val="en-GB"/>
        </w:rPr>
        <w:t xml:space="preserve"> (קריאה עצמית)</w:t>
      </w:r>
    </w:p>
    <w:p w14:paraId="61C92B7F" w14:textId="77777777" w:rsidR="009B49D6" w:rsidRPr="00C54656" w:rsidRDefault="00BD69D9" w:rsidP="009D07F0">
      <w:pPr>
        <w:rPr>
          <w:rtl/>
        </w:rPr>
      </w:pPr>
      <w:r w:rsidRPr="00C54656">
        <w:rPr>
          <w:rtl/>
        </w:rPr>
        <w:t>נתבונן בבעי</w:t>
      </w:r>
      <w:r w:rsidR="00E83B8E" w:rsidRPr="00C54656">
        <w:rPr>
          <w:rtl/>
        </w:rPr>
        <w:t>י</w:t>
      </w:r>
      <w:r w:rsidRPr="00C54656">
        <w:rPr>
          <w:rtl/>
        </w:rPr>
        <w:t xml:space="preserve">ת </w:t>
      </w:r>
      <w:r w:rsidR="006232E2" w:rsidRPr="00C54656">
        <w:rPr>
          <w:rtl/>
        </w:rPr>
        <w:t>"</w:t>
      </w:r>
      <w:r w:rsidR="00E83B8E" w:rsidRPr="00C54656">
        <w:rPr>
          <w:rtl/>
        </w:rPr>
        <w:t>הא</w:t>
      </w:r>
      <w:r w:rsidRPr="00C54656">
        <w:rPr>
          <w:rtl/>
        </w:rPr>
        <w:t>שכול</w:t>
      </w:r>
      <w:r w:rsidR="006232E2" w:rsidRPr="00C54656">
        <w:rPr>
          <w:rtl/>
        </w:rPr>
        <w:t>"</w:t>
      </w:r>
      <w:r w:rsidRPr="00C54656">
        <w:rPr>
          <w:rtl/>
        </w:rPr>
        <w:t xml:space="preserve"> החד-מימדית הבאה:</w:t>
      </w:r>
    </w:p>
    <w:p w14:paraId="7D96A3BD" w14:textId="77777777" w:rsidR="006232E2" w:rsidRPr="00C54656" w:rsidRDefault="006232E2" w:rsidP="009D07F0">
      <w:pPr>
        <w:rPr>
          <w:rtl/>
        </w:rPr>
      </w:pPr>
    </w:p>
    <w:p w14:paraId="17148C7D" w14:textId="77777777" w:rsidR="006232E2" w:rsidRPr="00C54656" w:rsidRDefault="002F6105" w:rsidP="009D07F0">
      <w:pPr>
        <w:rPr>
          <w:rtl/>
        </w:rPr>
      </w:pPr>
      <w:r w:rsidRPr="00C54656">
        <w:rPr>
          <w:noProof/>
        </w:rPr>
        <w:drawing>
          <wp:inline distT="0" distB="0" distL="0" distR="0" wp14:anchorId="2B5104FB" wp14:editId="5E38DBF6">
            <wp:extent cx="3667125" cy="790575"/>
            <wp:effectExtent l="0" t="0" r="9525" b="9525"/>
            <wp:docPr id="33" name="Picture 33" descr="clustering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clustering0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712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6B5FCC" w14:textId="38E90C6A" w:rsidR="001D0EE4" w:rsidRPr="00C54656" w:rsidRDefault="006232E2" w:rsidP="00257014">
      <w:pPr>
        <w:rPr>
          <w:rtl/>
        </w:rPr>
      </w:pPr>
      <w:r w:rsidRPr="00C54656">
        <w:rPr>
          <w:rtl/>
        </w:rPr>
        <w:t xml:space="preserve">כאשר הנקודות </w:t>
      </w:r>
      <w:r w:rsidR="004D55B2" w:rsidRPr="00C54656">
        <w:rPr>
          <w:position w:val="-18"/>
        </w:rPr>
        <w:object w:dxaOrig="740" w:dyaOrig="560" w14:anchorId="465B50D9">
          <v:shape id="_x0000_i1553" type="#_x0000_t75" style="width:37.55pt;height:27.55pt" o:ole="">
            <v:imagedata r:id="rId100" o:title=""/>
          </v:shape>
          <o:OLEObject Type="Embed" ProgID="Equation.DSMT4" ShapeID="_x0000_i1553" DrawAspect="Content" ObjectID="_1633360985" r:id="rId101"/>
        </w:object>
      </w:r>
      <w:r w:rsidRPr="00C54656">
        <w:rPr>
          <w:rtl/>
        </w:rPr>
        <w:t xml:space="preserve"> ממוקמות באופן אחיד באינטרוול </w:t>
      </w:r>
      <w:r w:rsidR="00C936C4" w:rsidRPr="00C54656">
        <w:rPr>
          <w:position w:val="-10"/>
        </w:rPr>
        <w:object w:dxaOrig="499" w:dyaOrig="320" w14:anchorId="38395E90">
          <v:shape id="_x0000_i1554" type="#_x0000_t75" style="width:25.05pt;height:15.65pt" o:ole="">
            <v:imagedata r:id="rId102" o:title=""/>
          </v:shape>
          <o:OLEObject Type="Embed" ProgID="Equation.DSMT4" ShapeID="_x0000_i1554" DrawAspect="Content" ObjectID="_1633360986" r:id="rId103"/>
        </w:object>
      </w:r>
      <w:r w:rsidRPr="00C54656">
        <w:rPr>
          <w:rtl/>
        </w:rPr>
        <w:t xml:space="preserve"> ומספרן </w:t>
      </w:r>
      <w:r w:rsidR="00C936C4" w:rsidRPr="00C54656">
        <w:rPr>
          <w:position w:val="-4"/>
        </w:rPr>
        <w:object w:dxaOrig="900" w:dyaOrig="260" w14:anchorId="0BED89F7">
          <v:shape id="_x0000_i1555" type="#_x0000_t75" style="width:45.1pt;height:13.75pt" o:ole="">
            <v:imagedata r:id="rId104" o:title=""/>
          </v:shape>
          <o:OLEObject Type="Embed" ProgID="Equation.DSMT4" ShapeID="_x0000_i1555" DrawAspect="Content" ObjectID="_1633360987" r:id="rId105"/>
        </w:object>
      </w:r>
      <w:r w:rsidRPr="00C54656">
        <w:rPr>
          <w:rtl/>
        </w:rPr>
        <w:t xml:space="preserve"> (וכמובן </w:t>
      </w:r>
      <w:r w:rsidR="00C936C4" w:rsidRPr="00C54656">
        <w:rPr>
          <w:position w:val="-4"/>
        </w:rPr>
        <w:object w:dxaOrig="760" w:dyaOrig="260" w14:anchorId="32D27F6E">
          <v:shape id="_x0000_i1556" type="#_x0000_t75" style="width:38.2pt;height:13.75pt" o:ole="">
            <v:imagedata r:id="rId106" o:title=""/>
          </v:shape>
          <o:OLEObject Type="Embed" ProgID="Equation.DSMT4" ShapeID="_x0000_i1556" DrawAspect="Content" ObjectID="_1633360988" r:id="rId107"/>
        </w:object>
      </w:r>
      <w:r w:rsidRPr="00C54656">
        <w:rPr>
          <w:rtl/>
        </w:rPr>
        <w:t>).</w:t>
      </w:r>
      <w:r w:rsidR="004903A5" w:rsidRPr="00C54656">
        <w:rPr>
          <w:rtl/>
        </w:rPr>
        <w:t xml:space="preserve"> </w:t>
      </w:r>
    </w:p>
    <w:p w14:paraId="0C46D973" w14:textId="77777777" w:rsidR="006232E2" w:rsidRPr="00C54656" w:rsidRDefault="006232E2" w:rsidP="009D07F0">
      <w:pPr>
        <w:rPr>
          <w:rtl/>
        </w:rPr>
      </w:pPr>
      <w:r w:rsidRPr="00C54656">
        <w:rPr>
          <w:rtl/>
        </w:rPr>
        <w:t xml:space="preserve">הראו כי האלגוריתם </w:t>
      </w:r>
      <w:r w:rsidR="00C936C4" w:rsidRPr="00C54656">
        <w:rPr>
          <w:position w:val="-4"/>
        </w:rPr>
        <w:object w:dxaOrig="1020" w:dyaOrig="260" w14:anchorId="506F695D">
          <v:shape id="_x0000_i1557" type="#_x0000_t75" style="width:50.7pt;height:13.75pt" o:ole="">
            <v:imagedata r:id="rId108" o:title=""/>
          </v:shape>
          <o:OLEObject Type="Embed" ProgID="Equation.DSMT4" ShapeID="_x0000_i1557" DrawAspect="Content" ObjectID="_1633360989" r:id="rId109"/>
        </w:object>
      </w:r>
      <w:r w:rsidRPr="00C54656">
        <w:rPr>
          <w:rtl/>
        </w:rPr>
        <w:t xml:space="preserve"> עם </w:t>
      </w:r>
      <w:r w:rsidR="00E83B8E" w:rsidRPr="00C54656">
        <w:rPr>
          <w:position w:val="-4"/>
        </w:rPr>
        <w:object w:dxaOrig="720" w:dyaOrig="260" w14:anchorId="5D29FCC9">
          <v:shape id="_x0000_i1558" type="#_x0000_t75" style="width:36.3pt;height:13.75pt" o:ole="">
            <v:imagedata r:id="rId110" o:title=""/>
          </v:shape>
          <o:OLEObject Type="Embed" ProgID="Equation.DSMT4" ShapeID="_x0000_i1558" DrawAspect="Content" ObjectID="_1633360990" r:id="rId111"/>
        </w:object>
      </w:r>
      <w:r w:rsidRPr="00C54656">
        <w:rPr>
          <w:rtl/>
        </w:rPr>
        <w:t xml:space="preserve"> מתכנס למינימום הגלובלי של השגיאה הריבועית </w:t>
      </w:r>
      <w:r w:rsidRPr="00C54656">
        <w:rPr>
          <w:b/>
          <w:bCs/>
          <w:rtl/>
        </w:rPr>
        <w:t>מכל תנאי התחלה</w:t>
      </w:r>
      <w:r w:rsidRPr="00C54656">
        <w:rPr>
          <w:rtl/>
        </w:rPr>
        <w:t xml:space="preserve"> </w:t>
      </w:r>
      <w:r w:rsidRPr="00C54656">
        <w:rPr>
          <w:b/>
          <w:bCs/>
          <w:rtl/>
        </w:rPr>
        <w:t>סביר</w:t>
      </w:r>
      <w:r w:rsidRPr="00C54656">
        <w:rPr>
          <w:rtl/>
        </w:rPr>
        <w:t xml:space="preserve"> (כלומר, </w:t>
      </w:r>
      <w:r w:rsidR="004903A5" w:rsidRPr="00C54656">
        <w:rPr>
          <w:rtl/>
        </w:rPr>
        <w:t>המרכזים</w:t>
      </w:r>
      <w:r w:rsidRPr="00C54656">
        <w:rPr>
          <w:rtl/>
        </w:rPr>
        <w:t xml:space="preserve"> ההתחלתיים ממוקמים באינטרוול </w:t>
      </w:r>
      <w:r w:rsidR="00C936C4" w:rsidRPr="00C54656">
        <w:rPr>
          <w:position w:val="-10"/>
        </w:rPr>
        <w:object w:dxaOrig="499" w:dyaOrig="320" w14:anchorId="2ED3895B">
          <v:shape id="_x0000_i1559" type="#_x0000_t75" style="width:25.05pt;height:15.65pt" o:ole="">
            <v:imagedata r:id="rId112" o:title=""/>
          </v:shape>
          <o:OLEObject Type="Embed" ProgID="Equation.DSMT4" ShapeID="_x0000_i1559" DrawAspect="Content" ObjectID="_1633360991" r:id="rId113"/>
        </w:object>
      </w:r>
      <w:r w:rsidRPr="00C54656">
        <w:rPr>
          <w:rtl/>
        </w:rPr>
        <w:t xml:space="preserve">). </w:t>
      </w:r>
    </w:p>
    <w:p w14:paraId="1510B712" w14:textId="77777777" w:rsidR="001D0EE4" w:rsidRPr="00C54656" w:rsidRDefault="001D0EE4" w:rsidP="009D07F0">
      <w:pPr>
        <w:rPr>
          <w:rtl/>
        </w:rPr>
      </w:pPr>
    </w:p>
    <w:p w14:paraId="21F8D428" w14:textId="6BD0988F" w:rsidR="001D0EE4" w:rsidRPr="00C54656" w:rsidRDefault="00DC6F9F" w:rsidP="00257014">
      <w:pPr>
        <w:pStyle w:val="Heading2"/>
        <w:rPr>
          <w:rtl/>
        </w:rPr>
      </w:pPr>
      <w:r w:rsidRPr="00C54656">
        <w:rPr>
          <w:rtl/>
        </w:rPr>
        <w:t>פתרון</w:t>
      </w:r>
    </w:p>
    <w:p w14:paraId="61EFB52E" w14:textId="77777777" w:rsidR="001D0EE4" w:rsidRPr="00C54656" w:rsidRDefault="00CB7EEF" w:rsidP="009D07F0">
      <w:r w:rsidRPr="00C54656">
        <w:rPr>
          <w:rtl/>
        </w:rPr>
        <w:t>נסמן ב</w:t>
      </w:r>
      <w:r w:rsidRPr="00C54656">
        <w:rPr>
          <w:position w:val="-6"/>
        </w:rPr>
        <w:object w:dxaOrig="400" w:dyaOrig="320" w14:anchorId="044935D7">
          <v:shape id="_x0000_i1560" type="#_x0000_t75" style="width:21.3pt;height:16.3pt" o:ole="">
            <v:imagedata r:id="rId114" o:title=""/>
          </v:shape>
          <o:OLEObject Type="Embed" ProgID="Equation.DSMT4" ShapeID="_x0000_i1560" DrawAspect="Content" ObjectID="_1633360992" r:id="rId115"/>
        </w:object>
      </w:r>
      <w:r w:rsidRPr="00C54656">
        <w:t xml:space="preserve">  </w:t>
      </w:r>
      <w:r w:rsidRPr="00C54656">
        <w:rPr>
          <w:rtl/>
        </w:rPr>
        <w:t xml:space="preserve">את נקודת ההחלטה </w:t>
      </w:r>
      <w:proofErr w:type="spellStart"/>
      <w:r w:rsidRPr="00C54656">
        <w:rPr>
          <w:rtl/>
        </w:rPr>
        <w:t>באיטרציה</w:t>
      </w:r>
      <w:proofErr w:type="spellEnd"/>
      <w:r w:rsidRPr="00C54656">
        <w:rPr>
          <w:rtl/>
        </w:rPr>
        <w:t xml:space="preserve"> </w:t>
      </w:r>
      <w:r w:rsidRPr="00C54656">
        <w:rPr>
          <w:i/>
          <w:iCs/>
        </w:rPr>
        <w:t>n</w:t>
      </w:r>
      <w:r w:rsidRPr="00C54656">
        <w:rPr>
          <w:i/>
          <w:iCs/>
          <w:rtl/>
        </w:rPr>
        <w:t xml:space="preserve"> </w:t>
      </w:r>
      <w:r w:rsidRPr="00C54656">
        <w:rPr>
          <w:rtl/>
        </w:rPr>
        <w:t>וב-</w:t>
      </w:r>
      <w:r w:rsidRPr="00C54656">
        <w:rPr>
          <w:position w:val="-12"/>
        </w:rPr>
        <w:object w:dxaOrig="1020" w:dyaOrig="380" w14:anchorId="07A31B0D">
          <v:shape id="_x0000_i1561" type="#_x0000_t75" style="width:50.7pt;height:18.8pt" o:ole="">
            <v:imagedata r:id="rId116" o:title=""/>
          </v:shape>
          <o:OLEObject Type="Embed" ProgID="Equation.DSMT4" ShapeID="_x0000_i1561" DrawAspect="Content" ObjectID="_1633360993" r:id="rId117"/>
        </w:object>
      </w:r>
      <w:r w:rsidRPr="00C54656">
        <w:rPr>
          <w:rtl/>
        </w:rPr>
        <w:t xml:space="preserve"> את המרכזים </w:t>
      </w:r>
      <w:proofErr w:type="spellStart"/>
      <w:r w:rsidRPr="00C54656">
        <w:rPr>
          <w:rtl/>
        </w:rPr>
        <w:t>באיטרציה</w:t>
      </w:r>
      <w:proofErr w:type="spellEnd"/>
      <w:r w:rsidRPr="00C54656">
        <w:rPr>
          <w:rtl/>
        </w:rPr>
        <w:t xml:space="preserve"> </w:t>
      </w:r>
      <w:r w:rsidRPr="00C54656">
        <w:rPr>
          <w:i/>
          <w:iCs/>
        </w:rPr>
        <w:t>n</w:t>
      </w:r>
      <w:r w:rsidRPr="00C54656">
        <w:rPr>
          <w:rtl/>
        </w:rPr>
        <w:t>. מהנתון, בקירוב הרצף:</w:t>
      </w:r>
    </w:p>
    <w:p w14:paraId="44069DD2" w14:textId="77777777" w:rsidR="00CB7EEF" w:rsidRPr="00C54656" w:rsidRDefault="00CB7EEF" w:rsidP="009D07F0">
      <w:r w:rsidRPr="00C54656">
        <w:object w:dxaOrig="2180" w:dyaOrig="660" w14:anchorId="17518011">
          <v:shape id="_x0000_i1562" type="#_x0000_t75" style="width:108.95pt;height:31.95pt" o:ole="">
            <v:imagedata r:id="rId118" o:title=""/>
          </v:shape>
          <o:OLEObject Type="Embed" ProgID="Equation.DSMT4" ShapeID="_x0000_i1562" DrawAspect="Content" ObjectID="_1633360994" r:id="rId119"/>
        </w:object>
      </w:r>
      <w:r w:rsidRPr="00C54656">
        <w:t xml:space="preserve"> </w:t>
      </w:r>
    </w:p>
    <w:p w14:paraId="4CE161A5" w14:textId="77777777" w:rsidR="00CB7EEF" w:rsidRPr="00C54656" w:rsidRDefault="00CB7EEF" w:rsidP="009D07F0">
      <w:pPr>
        <w:rPr>
          <w:rtl/>
        </w:rPr>
      </w:pPr>
      <w:r w:rsidRPr="00C54656">
        <w:rPr>
          <w:rtl/>
        </w:rPr>
        <w:t xml:space="preserve">עבור </w:t>
      </w:r>
      <w:r w:rsidRPr="00C54656">
        <w:object w:dxaOrig="900" w:dyaOrig="279" w14:anchorId="2CAAC473">
          <v:shape id="_x0000_i1563" type="#_x0000_t75" style="width:45.1pt;height:13.75pt" o:ole="">
            <v:imagedata r:id="rId120" o:title=""/>
          </v:shape>
          <o:OLEObject Type="Embed" ProgID="Equation.DSMT4" ShapeID="_x0000_i1563" DrawAspect="Content" ObjectID="_1633360995" r:id="rId121"/>
        </w:object>
      </w:r>
      <w:r w:rsidRPr="00C54656">
        <w:rPr>
          <w:rtl/>
        </w:rPr>
        <w:t xml:space="preserve"> כלשהו.</w:t>
      </w:r>
    </w:p>
    <w:p w14:paraId="7D6BE768" w14:textId="77777777" w:rsidR="00CB7EEF" w:rsidRPr="00C54656" w:rsidRDefault="00CB7EEF" w:rsidP="009D07F0">
      <w:pPr>
        <w:rPr>
          <w:rtl/>
        </w:rPr>
      </w:pPr>
      <w:r w:rsidRPr="00C54656">
        <w:rPr>
          <w:rtl/>
        </w:rPr>
        <w:t>באיטרציה הראשונה, נקבל</w:t>
      </w:r>
    </w:p>
    <w:p w14:paraId="2CE80CE3" w14:textId="4B191189" w:rsidR="001D0EE4" w:rsidRPr="00C54656" w:rsidRDefault="001503BB" w:rsidP="00257014">
      <w:pPr>
        <w:jc w:val="center"/>
        <w:rPr>
          <w:rtl/>
        </w:rPr>
      </w:pPr>
      <w:r w:rsidRPr="00C54656">
        <w:object w:dxaOrig="2960" w:dyaOrig="1920" w14:anchorId="2E3F3310">
          <v:shape id="_x0000_i1564" type="#_x0000_t75" style="width:148.4pt;height:97.05pt" o:ole="">
            <v:imagedata r:id="rId122" o:title=""/>
          </v:shape>
          <o:OLEObject Type="Embed" ProgID="Equation.DSMT4" ShapeID="_x0000_i1564" DrawAspect="Content" ObjectID="_1633360996" r:id="rId123"/>
        </w:object>
      </w:r>
    </w:p>
    <w:p w14:paraId="75184B6A" w14:textId="678715A0" w:rsidR="00BA6933" w:rsidRPr="00C54656" w:rsidRDefault="00BA6933" w:rsidP="00257014">
      <w:pPr>
        <w:rPr>
          <w:rtl/>
        </w:rPr>
      </w:pPr>
      <w:r w:rsidRPr="00C54656">
        <w:rPr>
          <w:rtl/>
        </w:rPr>
        <w:t>ובאופן כללי,</w:t>
      </w:r>
    </w:p>
    <w:p w14:paraId="40120BE8" w14:textId="77777777" w:rsidR="001D0EE4" w:rsidRPr="00C54656" w:rsidRDefault="00BA6933" w:rsidP="00257014">
      <w:pPr>
        <w:jc w:val="center"/>
      </w:pPr>
      <w:r w:rsidRPr="00C54656">
        <w:object w:dxaOrig="1719" w:dyaOrig="1939" w14:anchorId="4996CAFF">
          <v:shape id="_x0000_i1565" type="#_x0000_t75" style="width:85.75pt;height:95.8pt" o:ole="">
            <v:imagedata r:id="rId124" o:title=""/>
          </v:shape>
          <o:OLEObject Type="Embed" ProgID="Equation.DSMT4" ShapeID="_x0000_i1565" DrawAspect="Content" ObjectID="_1633360997" r:id="rId125"/>
        </w:object>
      </w:r>
    </w:p>
    <w:p w14:paraId="0F5F9A6D" w14:textId="77777777" w:rsidR="00BA6933" w:rsidRPr="00C54656" w:rsidRDefault="00BA6933" w:rsidP="009D07F0">
      <w:pPr>
        <w:rPr>
          <w:rtl/>
        </w:rPr>
      </w:pPr>
      <w:r w:rsidRPr="00C54656">
        <w:rPr>
          <w:rtl/>
        </w:rPr>
        <w:t>נפתור את הרקורסיה:</w:t>
      </w:r>
    </w:p>
    <w:p w14:paraId="539D3DE8" w14:textId="15E019AA" w:rsidR="00670CBF" w:rsidRPr="00780F09" w:rsidRDefault="00BA6933" w:rsidP="00257014">
      <w:pPr>
        <w:rPr>
          <w:rtl/>
        </w:rPr>
      </w:pPr>
      <w:r w:rsidRPr="00780F09">
        <w:object w:dxaOrig="6120" w:dyaOrig="1320" w14:anchorId="38F67ED7">
          <v:shape id="_x0000_i1566" type="#_x0000_t75" style="width:306.15pt;height:65.75pt" o:ole="">
            <v:imagedata r:id="rId126" o:title=""/>
          </v:shape>
          <o:OLEObject Type="Embed" ProgID="Equation.DSMT4" ShapeID="_x0000_i1566" DrawAspect="Content" ObjectID="_1633360998" r:id="rId127"/>
        </w:object>
      </w:r>
    </w:p>
    <w:sectPr w:rsidR="00670CBF" w:rsidRPr="00780F09" w:rsidSect="00A82D08">
      <w:headerReference w:type="default" r:id="rId128"/>
      <w:footerReference w:type="default" r:id="rId129"/>
      <w:pgSz w:w="11907" w:h="16840" w:code="9"/>
      <w:pgMar w:top="1440" w:right="1797" w:bottom="1440" w:left="179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E35D622" w14:textId="77777777" w:rsidR="00CA0525" w:rsidRDefault="00CA0525" w:rsidP="009D07F0">
      <w:r>
        <w:separator/>
      </w:r>
    </w:p>
  </w:endnote>
  <w:endnote w:type="continuationSeparator" w:id="0">
    <w:p w14:paraId="11CFB407" w14:textId="77777777" w:rsidR="00CA0525" w:rsidRDefault="00CA0525" w:rsidP="009D07F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Forte">
    <w:panose1 w:val="03060902040502070203"/>
    <w:charset w:val="00"/>
    <w:family w:val="script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E9A9EE1" w14:textId="19A2B85C" w:rsidR="006232E2" w:rsidRPr="002F5246" w:rsidRDefault="006232E2" w:rsidP="009D07F0">
    <w:pPr>
      <w:pStyle w:val="Footer"/>
    </w:pPr>
    <w:r>
      <w:tab/>
    </w:r>
    <w:r w:rsidRPr="002F5246">
      <w:fldChar w:fldCharType="begin"/>
    </w:r>
    <w:r w:rsidRPr="002F5246">
      <w:instrText xml:space="preserve"> PAGE </w:instrText>
    </w:r>
    <w:r w:rsidRPr="002F5246">
      <w:fldChar w:fldCharType="separate"/>
    </w:r>
    <w:r w:rsidR="001A6D3C">
      <w:rPr>
        <w:noProof/>
        <w:rtl/>
      </w:rPr>
      <w:t>7</w:t>
    </w:r>
    <w:r w:rsidRPr="002F5246">
      <w:fldChar w:fldCharType="end"/>
    </w:r>
    <w:r w:rsidRPr="002F5246">
      <w:t></w:t>
    </w:r>
  </w:p>
  <w:p w14:paraId="52BEC5CF" w14:textId="77777777" w:rsidR="00000000" w:rsidRDefault="00CA0525" w:rsidP="009D07F0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86E116F" w14:textId="77777777" w:rsidR="00CA0525" w:rsidRDefault="00CA0525" w:rsidP="009D07F0">
      <w:r>
        <w:separator/>
      </w:r>
    </w:p>
  </w:footnote>
  <w:footnote w:type="continuationSeparator" w:id="0">
    <w:p w14:paraId="5D41DCF9" w14:textId="77777777" w:rsidR="00CA0525" w:rsidRDefault="00CA0525" w:rsidP="009D07F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FD8548F" w14:textId="5512E4BD" w:rsidR="006232E2" w:rsidRPr="000B68AD" w:rsidRDefault="006232E2" w:rsidP="009D07F0">
    <w:pPr>
      <w:rPr>
        <w:rtl/>
        <w:lang w:val="en-GB"/>
      </w:rPr>
    </w:pPr>
    <w:r w:rsidRPr="000B68AD">
      <w:rPr>
        <w:rFonts w:hint="cs"/>
        <w:rtl/>
        <w:lang w:val="en-GB"/>
      </w:rPr>
      <w:t xml:space="preserve">מערכות לומדות - </w:t>
    </w:r>
    <w:r w:rsidR="00C936C4" w:rsidRPr="00C936C4">
      <w:rPr>
        <w:position w:val="-10"/>
        <w:lang w:val="en-GB"/>
      </w:rPr>
      <w:object w:dxaOrig="800" w:dyaOrig="320" w14:anchorId="40D72182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382" type="#_x0000_t75" style="width:40.05pt;height:15.65pt">
          <v:imagedata r:id="rId1" o:title=""/>
        </v:shape>
        <o:OLEObject Type="Embed" ProgID="Equation.DSMT4" ShapeID="_x0000_i1382" DrawAspect="Content" ObjectID="_1633360999" r:id="rId2"/>
      </w:object>
    </w:r>
    <w:r w:rsidRPr="000B68AD">
      <w:rPr>
        <w:rFonts w:hint="cs"/>
        <w:rtl/>
        <w:lang w:val="en-GB"/>
      </w:rPr>
      <w:t xml:space="preserve">       </w:t>
    </w:r>
    <w:r>
      <w:rPr>
        <w:rFonts w:hint="cs"/>
        <w:rtl/>
        <w:lang w:val="en-GB"/>
      </w:rPr>
      <w:t xml:space="preserve"> </w:t>
    </w:r>
    <w:r w:rsidRPr="000B68AD">
      <w:rPr>
        <w:rFonts w:hint="cs"/>
        <w:rtl/>
        <w:lang w:val="en-GB"/>
      </w:rPr>
      <w:t xml:space="preserve"> </w:t>
    </w:r>
    <w:r>
      <w:rPr>
        <w:lang w:val="en-GB"/>
      </w:rPr>
      <w:t xml:space="preserve"> </w:t>
    </w:r>
    <w:r w:rsidRPr="000B68AD">
      <w:rPr>
        <w:rFonts w:hint="cs"/>
        <w:rtl/>
        <w:lang w:val="en-GB"/>
      </w:rPr>
      <w:t xml:space="preserve">                             הפקולטה להנדסת חשמל</w:t>
    </w:r>
  </w:p>
  <w:p w14:paraId="0930D4C9" w14:textId="6F672470" w:rsidR="006232E2" w:rsidRPr="000B68AD" w:rsidRDefault="008522AD" w:rsidP="009D07F0">
    <w:pPr>
      <w:rPr>
        <w:lang w:val="en-GB"/>
      </w:rPr>
    </w:pPr>
    <w:r>
      <w:rPr>
        <w:rFonts w:hint="cs"/>
        <w:rtl/>
        <w:lang w:val="en-GB"/>
      </w:rPr>
      <w:t>אביב</w:t>
    </w:r>
    <w:r w:rsidR="006232E2" w:rsidRPr="000B68AD">
      <w:rPr>
        <w:rFonts w:hint="cs"/>
        <w:rtl/>
        <w:lang w:val="en-GB"/>
      </w:rPr>
      <w:t xml:space="preserve"> תש</w:t>
    </w:r>
    <w:r w:rsidR="004927E2">
      <w:rPr>
        <w:rFonts w:hint="cs"/>
        <w:rtl/>
        <w:lang w:val="en-GB"/>
      </w:rPr>
      <w:t>ע</w:t>
    </w:r>
    <w:r w:rsidR="00E83B8E">
      <w:rPr>
        <w:rFonts w:hint="cs"/>
        <w:rtl/>
        <w:lang w:val="en-GB"/>
      </w:rPr>
      <w:t>"</w:t>
    </w:r>
    <w:r w:rsidR="00A10DDA">
      <w:rPr>
        <w:rFonts w:hint="cs"/>
        <w:rtl/>
        <w:lang w:val="en-GB"/>
      </w:rPr>
      <w:t>ט</w:t>
    </w:r>
    <w:r w:rsidR="006232E2" w:rsidRPr="000B68AD">
      <w:rPr>
        <w:rFonts w:hint="cs"/>
        <w:rtl/>
        <w:lang w:val="en-GB"/>
      </w:rPr>
      <w:t xml:space="preserve"> </w:t>
    </w:r>
    <w:r w:rsidR="00A10DDA" w:rsidRPr="00C936C4">
      <w:rPr>
        <w:rFonts w:ascii="Forte" w:hAnsi="Forte"/>
        <w:position w:val="-18"/>
        <w:lang w:val="en-GB"/>
      </w:rPr>
      <w:object w:dxaOrig="740" w:dyaOrig="400" w14:anchorId="182D49D4">
        <v:shape id="_x0000_i1383" type="#_x0000_t75" style="width:36.95pt;height:21.3pt" o:ole="">
          <v:imagedata r:id="rId3" o:title=""/>
        </v:shape>
        <o:OLEObject Type="Embed" ProgID="Equation.DSMT4" ShapeID="_x0000_i1383" DrawAspect="Content" ObjectID="_1633361000" r:id="rId4"/>
      </w:object>
    </w:r>
    <w:r w:rsidR="006232E2">
      <w:rPr>
        <w:rFonts w:ascii="Forte" w:hAnsi="Forte"/>
        <w:lang w:val="en-GB"/>
      </w:rPr>
      <w:t xml:space="preserve"> </w:t>
    </w:r>
    <w:r w:rsidR="00E83B8E">
      <w:rPr>
        <w:rFonts w:hint="cs"/>
        <w:rtl/>
        <w:lang w:val="en-GB"/>
      </w:rPr>
      <w:t xml:space="preserve"> </w:t>
    </w:r>
    <w:r w:rsidR="006232E2" w:rsidRPr="000B68AD">
      <w:rPr>
        <w:rFonts w:hint="cs"/>
        <w:rtl/>
        <w:lang w:val="en-GB"/>
      </w:rPr>
      <w:t xml:space="preserve">   </w:t>
    </w:r>
    <w:r w:rsidR="006232E2">
      <w:rPr>
        <w:lang w:val="en-GB"/>
      </w:rPr>
      <w:t xml:space="preserve">  </w:t>
    </w:r>
    <w:r w:rsidR="006232E2" w:rsidRPr="000B68AD">
      <w:rPr>
        <w:rFonts w:hint="cs"/>
        <w:rtl/>
        <w:lang w:val="en-GB"/>
      </w:rPr>
      <w:t xml:space="preserve">                           </w:t>
    </w:r>
    <w:r w:rsidR="004927E2">
      <w:rPr>
        <w:rFonts w:hint="cs"/>
        <w:rtl/>
        <w:lang w:val="en-GB"/>
      </w:rPr>
      <w:t xml:space="preserve">   </w:t>
    </w:r>
    <w:r w:rsidR="006232E2" w:rsidRPr="000B68AD">
      <w:rPr>
        <w:rFonts w:hint="cs"/>
        <w:rtl/>
        <w:lang w:val="en-GB"/>
      </w:rPr>
      <w:t xml:space="preserve">          הטכניון - מכון טכנולוגי לישראל</w:t>
    </w:r>
  </w:p>
  <w:p w14:paraId="315FC689" w14:textId="77777777" w:rsidR="006232E2" w:rsidRPr="00387F57" w:rsidRDefault="006232E2" w:rsidP="009D07F0">
    <w:pPr>
      <w:pStyle w:val="Header"/>
      <w:rPr>
        <w:lang w:val="en-GB"/>
      </w:rPr>
    </w:pPr>
  </w:p>
  <w:p w14:paraId="02F42929" w14:textId="77777777" w:rsidR="00000000" w:rsidRDefault="00CA0525" w:rsidP="009D07F0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973E24"/>
    <w:multiLevelType w:val="hybridMultilevel"/>
    <w:tmpl w:val="3FE82E72"/>
    <w:lvl w:ilvl="0" w:tplc="AE7C5D4E">
      <w:start w:val="1"/>
      <w:numFmt w:val="decimal"/>
      <w:lvlText w:val="%1"/>
      <w:lvlJc w:val="left"/>
      <w:pPr>
        <w:tabs>
          <w:tab w:val="num" w:pos="737"/>
        </w:tabs>
        <w:ind w:left="737" w:hanging="377"/>
      </w:pPr>
      <w:rPr>
        <w:rFonts w:cs="David" w:hint="cs"/>
        <w:b/>
        <w:i w:val="0"/>
        <w:sz w:val="3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3A63929"/>
    <w:multiLevelType w:val="multilevel"/>
    <w:tmpl w:val="4148E344"/>
    <w:lvl w:ilvl="0">
      <w:start w:val="1"/>
      <w:numFmt w:val="decimal"/>
      <w:lvlText w:val="2.%1"/>
      <w:lvlJc w:val="left"/>
      <w:pPr>
        <w:tabs>
          <w:tab w:val="num" w:pos="510"/>
        </w:tabs>
        <w:ind w:left="510" w:hanging="510"/>
      </w:pPr>
      <w:rPr>
        <w:rFonts w:ascii="Times New Roman" w:hAnsi="Times New Roman" w:cs="Times New Roman" w:hint="default"/>
        <w:b w:val="0"/>
        <w:bCs w:val="0"/>
        <w:i w:val="0"/>
        <w:iCs w:val="0"/>
        <w:sz w:val="26"/>
        <w:szCs w:val="32"/>
        <w:u w:val="no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3E7553B"/>
    <w:multiLevelType w:val="multilevel"/>
    <w:tmpl w:val="6AAA637C"/>
    <w:lvl w:ilvl="0">
      <w:start w:val="1"/>
      <w:numFmt w:val="decimal"/>
      <w:lvlText w:val="2.%1"/>
      <w:lvlJc w:val="left"/>
      <w:pPr>
        <w:tabs>
          <w:tab w:val="num" w:pos="510"/>
        </w:tabs>
        <w:ind w:left="510" w:hanging="510"/>
      </w:pPr>
      <w:rPr>
        <w:rFonts w:ascii="Times New Roman" w:hAnsi="Times New Roman" w:cs="Times New Roman" w:hint="default"/>
        <w:b w:val="0"/>
        <w:bCs w:val="0"/>
        <w:i w:val="0"/>
        <w:iCs w:val="0"/>
        <w:sz w:val="26"/>
        <w:szCs w:val="28"/>
        <w:u w:val="no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71978A4"/>
    <w:multiLevelType w:val="hybridMultilevel"/>
    <w:tmpl w:val="F96ADEDC"/>
    <w:lvl w:ilvl="0" w:tplc="4622D500">
      <w:start w:val="1"/>
      <w:numFmt w:val="decimal"/>
      <w:lvlText w:val="2.%1"/>
      <w:lvlJc w:val="left"/>
      <w:pPr>
        <w:tabs>
          <w:tab w:val="num" w:pos="510"/>
        </w:tabs>
        <w:ind w:left="510" w:hanging="510"/>
      </w:pPr>
      <w:rPr>
        <w:rFonts w:ascii="Times New Roman" w:hAnsi="Times New Roman" w:cs="Times New Roman" w:hint="default"/>
        <w:b w:val="0"/>
        <w:bCs w:val="0"/>
        <w:i w:val="0"/>
        <w:iCs w:val="0"/>
        <w:sz w:val="26"/>
        <w:szCs w:val="28"/>
        <w:u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A2737A6"/>
    <w:multiLevelType w:val="hybridMultilevel"/>
    <w:tmpl w:val="4148E344"/>
    <w:lvl w:ilvl="0" w:tplc="260ACF02">
      <w:start w:val="1"/>
      <w:numFmt w:val="decimal"/>
      <w:lvlText w:val="2.%1"/>
      <w:lvlJc w:val="left"/>
      <w:pPr>
        <w:tabs>
          <w:tab w:val="num" w:pos="510"/>
        </w:tabs>
        <w:ind w:left="510" w:hanging="510"/>
      </w:pPr>
      <w:rPr>
        <w:rFonts w:ascii="Times New Roman" w:hAnsi="Times New Roman" w:cs="Times New Roman" w:hint="default"/>
        <w:b w:val="0"/>
        <w:bCs w:val="0"/>
        <w:i w:val="0"/>
        <w:iCs w:val="0"/>
        <w:sz w:val="26"/>
        <w:szCs w:val="32"/>
        <w:u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BC35BCF"/>
    <w:multiLevelType w:val="hybridMultilevel"/>
    <w:tmpl w:val="5CF6E0B2"/>
    <w:lvl w:ilvl="0" w:tplc="F064AD52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42503E8"/>
    <w:multiLevelType w:val="hybridMultilevel"/>
    <w:tmpl w:val="AB2412A0"/>
    <w:lvl w:ilvl="0" w:tplc="A2588542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7DCDF42">
      <w:start w:val="1"/>
      <w:numFmt w:val="lowerRoman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64D2DE0"/>
    <w:multiLevelType w:val="multilevel"/>
    <w:tmpl w:val="D2AA4AB0"/>
    <w:lvl w:ilvl="0">
      <w:start w:val="1"/>
      <w:numFmt w:val="decimal"/>
      <w:lvlText w:val="%1"/>
      <w:lvlJc w:val="left"/>
      <w:pPr>
        <w:tabs>
          <w:tab w:val="num" w:pos="510"/>
        </w:tabs>
        <w:ind w:left="510" w:hanging="510"/>
      </w:pPr>
      <w:rPr>
        <w:rFonts w:cs="Times New Roman" w:hint="default"/>
        <w:b/>
        <w:bCs w:val="0"/>
        <w:i w:val="0"/>
        <w:sz w:val="32"/>
        <w:szCs w:val="3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AA72AE9"/>
    <w:multiLevelType w:val="hybridMultilevel"/>
    <w:tmpl w:val="FDF4243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B0F4DC4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1.%2."/>
      <w:lvlJc w:val="left"/>
      <w:pPr>
        <w:tabs>
          <w:tab w:val="num" w:pos="1152"/>
        </w:tabs>
        <w:ind w:left="1152" w:hanging="432"/>
      </w:p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58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2088" w:hanging="648"/>
      </w:p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59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309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60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410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680" w:hanging="1440"/>
      </w:pPr>
    </w:lvl>
  </w:abstractNum>
  <w:abstractNum w:abstractNumId="10" w15:restartNumberingAfterBreak="0">
    <w:nsid w:val="211F479B"/>
    <w:multiLevelType w:val="multilevel"/>
    <w:tmpl w:val="DB56F956"/>
    <w:lvl w:ilvl="0">
      <w:start w:val="1"/>
      <w:numFmt w:val="decimal"/>
      <w:lvlText w:val="%1"/>
      <w:lvlJc w:val="left"/>
      <w:pPr>
        <w:tabs>
          <w:tab w:val="num" w:pos="510"/>
        </w:tabs>
        <w:ind w:left="510" w:hanging="510"/>
      </w:pPr>
      <w:rPr>
        <w:rFonts w:cs="Times New Roman" w:hint="default"/>
        <w:b/>
        <w:bCs w:val="0"/>
        <w:i w:val="0"/>
        <w:sz w:val="3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3522728"/>
    <w:multiLevelType w:val="multilevel"/>
    <w:tmpl w:val="91A4D1F0"/>
    <w:lvl w:ilvl="0">
      <w:start w:val="1"/>
      <w:numFmt w:val="decimal"/>
      <w:lvlText w:val="%1"/>
      <w:lvlJc w:val="left"/>
      <w:pPr>
        <w:tabs>
          <w:tab w:val="num" w:pos="510"/>
        </w:tabs>
        <w:ind w:left="510" w:hanging="510"/>
      </w:pPr>
      <w:rPr>
        <w:rFonts w:cs="Times New Roman" w:hint="default"/>
        <w:b/>
        <w:bCs w:val="0"/>
        <w:i w:val="0"/>
        <w:sz w:val="36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3790DAE"/>
    <w:multiLevelType w:val="hybridMultilevel"/>
    <w:tmpl w:val="F120EDBC"/>
    <w:lvl w:ilvl="0" w:tplc="F064AD52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3F5195D"/>
    <w:multiLevelType w:val="hybridMultilevel"/>
    <w:tmpl w:val="71424AE6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 w15:restartNumberingAfterBreak="0">
    <w:nsid w:val="258814F4"/>
    <w:multiLevelType w:val="hybridMultilevel"/>
    <w:tmpl w:val="241495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77C7393"/>
    <w:multiLevelType w:val="hybridMultilevel"/>
    <w:tmpl w:val="2334F8CC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069"/>
        </w:tabs>
        <w:ind w:left="1069" w:hanging="360"/>
      </w:p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91F4156"/>
    <w:multiLevelType w:val="hybridMultilevel"/>
    <w:tmpl w:val="5ED2F466"/>
    <w:lvl w:ilvl="0" w:tplc="AF525702">
      <w:start w:val="1"/>
      <w:numFmt w:val="decimal"/>
      <w:lvlText w:val="שאלה מספר %1"/>
      <w:lvlJc w:val="left"/>
      <w:pPr>
        <w:tabs>
          <w:tab w:val="num" w:pos="0"/>
        </w:tabs>
        <w:ind w:left="0" w:firstLine="0"/>
      </w:pPr>
      <w:rPr>
        <w:rFonts w:ascii="Times New Roman" w:hAnsi="Times New Roman" w:cs="Times New Roman" w:hint="default"/>
        <w:b w:val="0"/>
        <w:bCs/>
        <w:i w:val="0"/>
        <w:iCs w:val="0"/>
        <w:sz w:val="26"/>
        <w:szCs w:val="28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B3D057D"/>
    <w:multiLevelType w:val="multilevel"/>
    <w:tmpl w:val="87B6D9D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2E74438E"/>
    <w:multiLevelType w:val="hybridMultilevel"/>
    <w:tmpl w:val="45AE90C2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FD00E14"/>
    <w:multiLevelType w:val="hybridMultilevel"/>
    <w:tmpl w:val="78C0FB94"/>
    <w:lvl w:ilvl="0" w:tplc="040D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D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0572C75"/>
    <w:multiLevelType w:val="hybridMultilevel"/>
    <w:tmpl w:val="67046284"/>
    <w:lvl w:ilvl="0" w:tplc="3F6A0F98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D1C8666A">
      <w:start w:val="1"/>
      <w:numFmt w:val="lowerLetter"/>
      <w:lvlText w:val="%2."/>
      <w:lvlJc w:val="left"/>
      <w:pPr>
        <w:ind w:left="1440" w:hanging="360"/>
      </w:pPr>
      <w:rPr>
        <w:b w:val="0"/>
        <w:bCs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5083555"/>
    <w:multiLevelType w:val="hybridMultilevel"/>
    <w:tmpl w:val="CE4242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951075C"/>
    <w:multiLevelType w:val="hybridMultilevel"/>
    <w:tmpl w:val="2534BC1C"/>
    <w:lvl w:ilvl="0" w:tplc="23A034A2">
      <w:start w:val="1"/>
      <w:numFmt w:val="decimal"/>
      <w:lvlText w:val="שאלה מספר %1"/>
      <w:lvlJc w:val="left"/>
      <w:pPr>
        <w:tabs>
          <w:tab w:val="num" w:pos="2835"/>
        </w:tabs>
        <w:ind w:left="2835" w:hanging="2835"/>
      </w:pPr>
      <w:rPr>
        <w:rFonts w:cs="Times New Roman" w:hint="default"/>
        <w:bCs w:val="0"/>
        <w:iCs w:val="0"/>
        <w:szCs w:val="28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3E9D49E7"/>
    <w:multiLevelType w:val="multilevel"/>
    <w:tmpl w:val="76202F58"/>
    <w:lvl w:ilvl="0">
      <w:start w:val="1"/>
      <w:numFmt w:val="decimal"/>
      <w:lvlText w:val="%1"/>
      <w:lvlJc w:val="left"/>
      <w:pPr>
        <w:tabs>
          <w:tab w:val="num" w:pos="510"/>
        </w:tabs>
        <w:ind w:left="510" w:hanging="510"/>
      </w:pPr>
      <w:rPr>
        <w:rFonts w:cs="David" w:hint="cs"/>
        <w:b/>
        <w:i w:val="0"/>
        <w:sz w:val="36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0C76477"/>
    <w:multiLevelType w:val="hybridMultilevel"/>
    <w:tmpl w:val="6926685E"/>
    <w:lvl w:ilvl="0" w:tplc="04090013">
      <w:start w:val="1"/>
      <w:numFmt w:val="hebrew1"/>
      <w:lvlText w:val="%1."/>
      <w:lvlJc w:val="center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2AF74DD"/>
    <w:multiLevelType w:val="hybridMultilevel"/>
    <w:tmpl w:val="02A49E94"/>
    <w:lvl w:ilvl="0" w:tplc="D85254EE">
      <w:start w:val="1"/>
      <w:numFmt w:val="decimal"/>
      <w:lvlText w:val="%1"/>
      <w:lvlJc w:val="left"/>
      <w:pPr>
        <w:tabs>
          <w:tab w:val="num" w:pos="737"/>
        </w:tabs>
        <w:ind w:left="737" w:hanging="377"/>
      </w:pPr>
      <w:rPr>
        <w:rFonts w:hint="default"/>
        <w:sz w:val="3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43F41D5F"/>
    <w:multiLevelType w:val="multilevel"/>
    <w:tmpl w:val="EE388B3A"/>
    <w:lvl w:ilvl="0">
      <w:start w:val="1"/>
      <w:numFmt w:val="decimal"/>
      <w:lvlText w:val="%1"/>
      <w:lvlJc w:val="left"/>
      <w:pPr>
        <w:tabs>
          <w:tab w:val="num" w:pos="510"/>
        </w:tabs>
        <w:ind w:left="510" w:hanging="510"/>
      </w:pPr>
      <w:rPr>
        <w:rFonts w:cs="Times New Roman" w:hint="default"/>
        <w:b/>
        <w:i w:val="0"/>
        <w:sz w:val="36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4B0075B7"/>
    <w:multiLevelType w:val="multilevel"/>
    <w:tmpl w:val="4148E344"/>
    <w:lvl w:ilvl="0">
      <w:start w:val="1"/>
      <w:numFmt w:val="decimal"/>
      <w:lvlText w:val="2.%1"/>
      <w:lvlJc w:val="left"/>
      <w:pPr>
        <w:tabs>
          <w:tab w:val="num" w:pos="510"/>
        </w:tabs>
        <w:ind w:left="510" w:hanging="510"/>
      </w:pPr>
      <w:rPr>
        <w:rFonts w:ascii="Times New Roman" w:hAnsi="Times New Roman" w:cs="Times New Roman" w:hint="default"/>
        <w:b w:val="0"/>
        <w:bCs w:val="0"/>
        <w:i w:val="0"/>
        <w:iCs w:val="0"/>
        <w:sz w:val="26"/>
        <w:szCs w:val="32"/>
        <w:u w:val="no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508E1DDA"/>
    <w:multiLevelType w:val="hybridMultilevel"/>
    <w:tmpl w:val="C874B1FC"/>
    <w:lvl w:ilvl="0" w:tplc="AF525702">
      <w:start w:val="1"/>
      <w:numFmt w:val="decimal"/>
      <w:lvlText w:val="שאלה מספר %1"/>
      <w:lvlJc w:val="left"/>
      <w:pPr>
        <w:tabs>
          <w:tab w:val="num" w:pos="0"/>
        </w:tabs>
        <w:ind w:left="0" w:firstLine="0"/>
      </w:pPr>
      <w:rPr>
        <w:rFonts w:ascii="Times New Roman" w:hAnsi="Times New Roman" w:cs="Times New Roman" w:hint="default"/>
        <w:b w:val="0"/>
        <w:bCs/>
        <w:i w:val="0"/>
        <w:iCs w:val="0"/>
        <w:sz w:val="26"/>
        <w:szCs w:val="28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25E1549"/>
    <w:multiLevelType w:val="hybridMultilevel"/>
    <w:tmpl w:val="6AAA637C"/>
    <w:lvl w:ilvl="0" w:tplc="4622D500">
      <w:start w:val="1"/>
      <w:numFmt w:val="decimal"/>
      <w:lvlText w:val="2.%1"/>
      <w:lvlJc w:val="left"/>
      <w:pPr>
        <w:tabs>
          <w:tab w:val="num" w:pos="510"/>
        </w:tabs>
        <w:ind w:left="510" w:hanging="510"/>
      </w:pPr>
      <w:rPr>
        <w:rFonts w:ascii="Times New Roman" w:hAnsi="Times New Roman" w:cs="Times New Roman" w:hint="default"/>
        <w:b w:val="0"/>
        <w:bCs w:val="0"/>
        <w:i w:val="0"/>
        <w:iCs w:val="0"/>
        <w:sz w:val="26"/>
        <w:szCs w:val="28"/>
        <w:u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53CC6EE7"/>
    <w:multiLevelType w:val="hybridMultilevel"/>
    <w:tmpl w:val="C8807A0C"/>
    <w:lvl w:ilvl="0" w:tplc="55B20900">
      <w:start w:val="2001"/>
      <w:numFmt w:val="bullet"/>
      <w:lvlText w:val="-"/>
      <w:lvlJc w:val="left"/>
      <w:pPr>
        <w:tabs>
          <w:tab w:val="num" w:pos="-360"/>
        </w:tabs>
        <w:ind w:left="-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6D566DA"/>
    <w:multiLevelType w:val="multilevel"/>
    <w:tmpl w:val="0AEE86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 w15:restartNumberingAfterBreak="0">
    <w:nsid w:val="5793786B"/>
    <w:multiLevelType w:val="multilevel"/>
    <w:tmpl w:val="DDFA628C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 w15:restartNumberingAfterBreak="0">
    <w:nsid w:val="59C47BCA"/>
    <w:multiLevelType w:val="hybridMultilevel"/>
    <w:tmpl w:val="86BA0342"/>
    <w:lvl w:ilvl="0" w:tplc="19FC49F2">
      <w:start w:val="1"/>
      <w:numFmt w:val="decimal"/>
      <w:lvlText w:val="%1"/>
      <w:lvlJc w:val="left"/>
      <w:pPr>
        <w:tabs>
          <w:tab w:val="num" w:pos="510"/>
        </w:tabs>
        <w:ind w:left="510" w:hanging="510"/>
      </w:pPr>
      <w:rPr>
        <w:rFonts w:ascii="Euclid" w:hAnsi="Euclid" w:cs="Times New Roman" w:hint="default"/>
        <w:b/>
        <w:bCs w:val="0"/>
        <w:i w:val="0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5FED6326"/>
    <w:multiLevelType w:val="hybridMultilevel"/>
    <w:tmpl w:val="3BFA4212"/>
    <w:lvl w:ilvl="0" w:tplc="F064AD52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5FF337B1"/>
    <w:multiLevelType w:val="hybridMultilevel"/>
    <w:tmpl w:val="5D0CF6FE"/>
    <w:lvl w:ilvl="0" w:tplc="18829006">
      <w:start w:val="1"/>
      <w:numFmt w:val="decimal"/>
      <w:lvlText w:val="%1"/>
      <w:lvlJc w:val="left"/>
      <w:pPr>
        <w:tabs>
          <w:tab w:val="num" w:pos="510"/>
        </w:tabs>
        <w:ind w:left="510" w:hanging="510"/>
      </w:pPr>
      <w:rPr>
        <w:rFonts w:ascii="Euclid" w:hAnsi="Euclid" w:cs="Times New Roman" w:hint="default"/>
        <w:b/>
        <w:bCs w:val="0"/>
        <w:i w:val="0"/>
        <w:sz w:val="32"/>
        <w:szCs w:val="32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616069FB"/>
    <w:multiLevelType w:val="hybridMultilevel"/>
    <w:tmpl w:val="FF3E81B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65D26D30"/>
    <w:multiLevelType w:val="hybridMultilevel"/>
    <w:tmpl w:val="954C08CE"/>
    <w:lvl w:ilvl="0" w:tplc="3808E628">
      <w:start w:val="1"/>
      <w:numFmt w:val="decimal"/>
      <w:lvlText w:val="1.%1"/>
      <w:lvlJc w:val="left"/>
      <w:pPr>
        <w:tabs>
          <w:tab w:val="num" w:pos="510"/>
        </w:tabs>
        <w:ind w:left="510" w:hanging="510"/>
      </w:pPr>
      <w:rPr>
        <w:rFonts w:cs="Times New Roman" w:hint="default"/>
        <w:b/>
        <w:bCs w:val="0"/>
        <w:i w:val="0"/>
        <w:iCs w:val="0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66D246A0"/>
    <w:multiLevelType w:val="multilevel"/>
    <w:tmpl w:val="007873E0"/>
    <w:lvl w:ilvl="0">
      <w:start w:val="1"/>
      <w:numFmt w:val="decimal"/>
      <w:lvlText w:val="%1"/>
      <w:lvlJc w:val="left"/>
      <w:pPr>
        <w:tabs>
          <w:tab w:val="num" w:pos="510"/>
        </w:tabs>
        <w:ind w:left="510" w:hanging="510"/>
      </w:pPr>
      <w:rPr>
        <w:rFonts w:ascii="Euclid" w:hAnsi="Euclid" w:cs="Times New Roman" w:hint="default"/>
        <w:b/>
        <w:bCs w:val="0"/>
        <w:i w:val="0"/>
        <w:sz w:val="32"/>
        <w:szCs w:val="3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689A23F8"/>
    <w:multiLevelType w:val="hybridMultilevel"/>
    <w:tmpl w:val="729AF744"/>
    <w:lvl w:ilvl="0" w:tplc="41442B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6C9C66DC"/>
    <w:multiLevelType w:val="multilevel"/>
    <w:tmpl w:val="F96ADEDC"/>
    <w:lvl w:ilvl="0">
      <w:start w:val="1"/>
      <w:numFmt w:val="decimal"/>
      <w:lvlText w:val="2.%1"/>
      <w:lvlJc w:val="left"/>
      <w:pPr>
        <w:tabs>
          <w:tab w:val="num" w:pos="510"/>
        </w:tabs>
        <w:ind w:left="510" w:hanging="510"/>
      </w:pPr>
      <w:rPr>
        <w:rFonts w:ascii="Times New Roman" w:hAnsi="Times New Roman" w:cs="Times New Roman" w:hint="default"/>
        <w:b w:val="0"/>
        <w:bCs w:val="0"/>
        <w:i w:val="0"/>
        <w:iCs w:val="0"/>
        <w:sz w:val="26"/>
        <w:szCs w:val="28"/>
        <w:u w:val="no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73CF0DD8"/>
    <w:multiLevelType w:val="hybridMultilevel"/>
    <w:tmpl w:val="A3F8E814"/>
    <w:lvl w:ilvl="0" w:tplc="DFC421FE">
      <w:start w:val="1"/>
      <w:numFmt w:val="lowerLetter"/>
      <w:pStyle w:val="ListParagraph"/>
      <w:lvlText w:val="%1."/>
      <w:lvlJc w:val="left"/>
      <w:pPr>
        <w:ind w:left="144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2" w15:restartNumberingAfterBreak="0">
    <w:nsid w:val="7D9E5CE3"/>
    <w:multiLevelType w:val="hybridMultilevel"/>
    <w:tmpl w:val="50DEE094"/>
    <w:lvl w:ilvl="0" w:tplc="D1C8666A">
      <w:start w:val="1"/>
      <w:numFmt w:val="lowerLetter"/>
      <w:lvlText w:val="%1."/>
      <w:lvlJc w:val="left"/>
      <w:pPr>
        <w:ind w:left="36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 w15:restartNumberingAfterBreak="0">
    <w:nsid w:val="7E485519"/>
    <w:multiLevelType w:val="multilevel"/>
    <w:tmpl w:val="04090025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44" w15:restartNumberingAfterBreak="0">
    <w:nsid w:val="7E5E2F66"/>
    <w:multiLevelType w:val="hybridMultilevel"/>
    <w:tmpl w:val="42D08708"/>
    <w:lvl w:ilvl="0" w:tplc="23A034A2">
      <w:start w:val="1"/>
      <w:numFmt w:val="decimal"/>
      <w:lvlText w:val="שאלה מספר %1"/>
      <w:lvlJc w:val="left"/>
      <w:pPr>
        <w:tabs>
          <w:tab w:val="num" w:pos="2835"/>
        </w:tabs>
        <w:ind w:left="2835" w:hanging="2835"/>
      </w:pPr>
      <w:rPr>
        <w:rFonts w:cs="Times New Roman" w:hint="default"/>
        <w:bCs w:val="0"/>
        <w:iCs w:val="0"/>
        <w:szCs w:val="28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 w15:restartNumberingAfterBreak="0">
    <w:nsid w:val="7F3F713A"/>
    <w:multiLevelType w:val="hybridMultilevel"/>
    <w:tmpl w:val="F9920844"/>
    <w:lvl w:ilvl="0" w:tplc="9686FA9E">
      <w:start w:val="1"/>
      <w:numFmt w:val="decimal"/>
      <w:lvlText w:val="3.%1"/>
      <w:lvlJc w:val="left"/>
      <w:pPr>
        <w:tabs>
          <w:tab w:val="num" w:pos="510"/>
        </w:tabs>
        <w:ind w:left="510" w:hanging="510"/>
      </w:pPr>
      <w:rPr>
        <w:rFonts w:ascii="Times New Roman" w:hAnsi="Times New Roman" w:cs="Times New Roman" w:hint="default"/>
        <w:b w:val="0"/>
        <w:bCs w:val="0"/>
        <w:i w:val="0"/>
        <w:iCs w:val="0"/>
        <w:sz w:val="26"/>
        <w:szCs w:val="28"/>
        <w:u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25"/>
  </w:num>
  <w:num w:numId="3">
    <w:abstractNumId w:val="0"/>
  </w:num>
  <w:num w:numId="4">
    <w:abstractNumId w:val="35"/>
  </w:num>
  <w:num w:numId="5">
    <w:abstractNumId w:val="23"/>
  </w:num>
  <w:num w:numId="6">
    <w:abstractNumId w:val="26"/>
  </w:num>
  <w:num w:numId="7">
    <w:abstractNumId w:val="11"/>
  </w:num>
  <w:num w:numId="8">
    <w:abstractNumId w:val="10"/>
  </w:num>
  <w:num w:numId="9">
    <w:abstractNumId w:val="22"/>
  </w:num>
  <w:num w:numId="10">
    <w:abstractNumId w:val="44"/>
  </w:num>
  <w:num w:numId="11">
    <w:abstractNumId w:val="16"/>
  </w:num>
  <w:num w:numId="12">
    <w:abstractNumId w:val="28"/>
  </w:num>
  <w:num w:numId="13">
    <w:abstractNumId w:val="7"/>
  </w:num>
  <w:num w:numId="14">
    <w:abstractNumId w:val="38"/>
  </w:num>
  <w:num w:numId="15">
    <w:abstractNumId w:val="43"/>
  </w:num>
  <w:num w:numId="16">
    <w:abstractNumId w:val="33"/>
  </w:num>
  <w:num w:numId="17">
    <w:abstractNumId w:val="37"/>
  </w:num>
  <w:num w:numId="18">
    <w:abstractNumId w:val="5"/>
  </w:num>
  <w:num w:numId="19">
    <w:abstractNumId w:val="34"/>
  </w:num>
  <w:num w:numId="20">
    <w:abstractNumId w:val="12"/>
  </w:num>
  <w:num w:numId="21">
    <w:abstractNumId w:val="19"/>
  </w:num>
  <w:num w:numId="22">
    <w:abstractNumId w:val="9"/>
  </w:num>
  <w:num w:numId="23">
    <w:abstractNumId w:val="39"/>
  </w:num>
  <w:num w:numId="24">
    <w:abstractNumId w:val="4"/>
  </w:num>
  <w:num w:numId="25">
    <w:abstractNumId w:val="27"/>
  </w:num>
  <w:num w:numId="26">
    <w:abstractNumId w:val="1"/>
  </w:num>
  <w:num w:numId="27">
    <w:abstractNumId w:val="3"/>
  </w:num>
  <w:num w:numId="28">
    <w:abstractNumId w:val="15"/>
  </w:num>
  <w:num w:numId="29">
    <w:abstractNumId w:val="18"/>
  </w:num>
  <w:num w:numId="30">
    <w:abstractNumId w:val="36"/>
  </w:num>
  <w:num w:numId="31">
    <w:abstractNumId w:val="30"/>
  </w:num>
  <w:num w:numId="32">
    <w:abstractNumId w:val="40"/>
  </w:num>
  <w:num w:numId="33">
    <w:abstractNumId w:val="29"/>
  </w:num>
  <w:num w:numId="34">
    <w:abstractNumId w:val="2"/>
  </w:num>
  <w:num w:numId="35">
    <w:abstractNumId w:val="45"/>
  </w:num>
  <w:num w:numId="36">
    <w:abstractNumId w:val="24"/>
  </w:num>
  <w:num w:numId="37">
    <w:abstractNumId w:val="20"/>
  </w:num>
  <w:num w:numId="38">
    <w:abstractNumId w:val="6"/>
  </w:num>
  <w:num w:numId="39">
    <w:abstractNumId w:val="42"/>
  </w:num>
  <w:num w:numId="40">
    <w:abstractNumId w:val="14"/>
  </w:num>
  <w:num w:numId="41">
    <w:abstractNumId w:val="6"/>
  </w:num>
  <w:num w:numId="42">
    <w:abstractNumId w:val="41"/>
  </w:num>
  <w:num w:numId="43">
    <w:abstractNumId w:val="31"/>
  </w:num>
  <w:num w:numId="44">
    <w:abstractNumId w:val="17"/>
  </w:num>
  <w:num w:numId="45">
    <w:abstractNumId w:val="32"/>
  </w:num>
  <w:num w:numId="46">
    <w:abstractNumId w:val="21"/>
  </w:num>
  <w:num w:numId="47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a0MDUxMTG2NDAyNTQyNzJR0lEKTi0uzszPAykwrgUAfn9wDiwAAAA="/>
  </w:docVars>
  <w:rsids>
    <w:rsidRoot w:val="000B68AD"/>
    <w:rsid w:val="000438E3"/>
    <w:rsid w:val="0006047E"/>
    <w:rsid w:val="000659CD"/>
    <w:rsid w:val="00076538"/>
    <w:rsid w:val="00097DB6"/>
    <w:rsid w:val="000B68AD"/>
    <w:rsid w:val="000D1E33"/>
    <w:rsid w:val="000F217D"/>
    <w:rsid w:val="00123848"/>
    <w:rsid w:val="001255D8"/>
    <w:rsid w:val="00132193"/>
    <w:rsid w:val="001336C1"/>
    <w:rsid w:val="00145BF8"/>
    <w:rsid w:val="001503BB"/>
    <w:rsid w:val="00160584"/>
    <w:rsid w:val="00171A3D"/>
    <w:rsid w:val="00191EC7"/>
    <w:rsid w:val="0019725A"/>
    <w:rsid w:val="001A3277"/>
    <w:rsid w:val="001A6D3C"/>
    <w:rsid w:val="001B70E6"/>
    <w:rsid w:val="001D0EE4"/>
    <w:rsid w:val="001F77DC"/>
    <w:rsid w:val="002315FE"/>
    <w:rsid w:val="00232329"/>
    <w:rsid w:val="00243457"/>
    <w:rsid w:val="00257014"/>
    <w:rsid w:val="0029090E"/>
    <w:rsid w:val="002A05CE"/>
    <w:rsid w:val="002B548F"/>
    <w:rsid w:val="002C7B11"/>
    <w:rsid w:val="002F5246"/>
    <w:rsid w:val="002F6105"/>
    <w:rsid w:val="0031627D"/>
    <w:rsid w:val="003640FC"/>
    <w:rsid w:val="00370506"/>
    <w:rsid w:val="00382FBD"/>
    <w:rsid w:val="00383E7D"/>
    <w:rsid w:val="0038422F"/>
    <w:rsid w:val="00387F57"/>
    <w:rsid w:val="00391FC1"/>
    <w:rsid w:val="003A070C"/>
    <w:rsid w:val="003A1191"/>
    <w:rsid w:val="003A71C8"/>
    <w:rsid w:val="003B0BF5"/>
    <w:rsid w:val="003B2A95"/>
    <w:rsid w:val="0040222D"/>
    <w:rsid w:val="0042351A"/>
    <w:rsid w:val="00425AD5"/>
    <w:rsid w:val="0045194D"/>
    <w:rsid w:val="00452BB3"/>
    <w:rsid w:val="004630EB"/>
    <w:rsid w:val="004841B2"/>
    <w:rsid w:val="004903A5"/>
    <w:rsid w:val="004927E2"/>
    <w:rsid w:val="004A1DD1"/>
    <w:rsid w:val="004B1C9D"/>
    <w:rsid w:val="004D55B2"/>
    <w:rsid w:val="004F4839"/>
    <w:rsid w:val="005619A9"/>
    <w:rsid w:val="00577F49"/>
    <w:rsid w:val="00582740"/>
    <w:rsid w:val="00583DF1"/>
    <w:rsid w:val="00592905"/>
    <w:rsid w:val="0059465B"/>
    <w:rsid w:val="005A4255"/>
    <w:rsid w:val="005A4F52"/>
    <w:rsid w:val="005D293A"/>
    <w:rsid w:val="006232E2"/>
    <w:rsid w:val="00623C64"/>
    <w:rsid w:val="0062475C"/>
    <w:rsid w:val="00634DDC"/>
    <w:rsid w:val="00637405"/>
    <w:rsid w:val="00660E90"/>
    <w:rsid w:val="00662906"/>
    <w:rsid w:val="00670CBF"/>
    <w:rsid w:val="00687B21"/>
    <w:rsid w:val="0069058C"/>
    <w:rsid w:val="006A2A0F"/>
    <w:rsid w:val="006B1622"/>
    <w:rsid w:val="006B20B0"/>
    <w:rsid w:val="006B4A5A"/>
    <w:rsid w:val="006D0DA6"/>
    <w:rsid w:val="006D3120"/>
    <w:rsid w:val="006D6D2D"/>
    <w:rsid w:val="006F01D2"/>
    <w:rsid w:val="006F5BAC"/>
    <w:rsid w:val="00702ABE"/>
    <w:rsid w:val="00720A9C"/>
    <w:rsid w:val="00731056"/>
    <w:rsid w:val="007411F6"/>
    <w:rsid w:val="007429C3"/>
    <w:rsid w:val="0076643E"/>
    <w:rsid w:val="00780F09"/>
    <w:rsid w:val="00786D54"/>
    <w:rsid w:val="007A2B83"/>
    <w:rsid w:val="007A53EC"/>
    <w:rsid w:val="007D37AC"/>
    <w:rsid w:val="007D5B8A"/>
    <w:rsid w:val="007F0398"/>
    <w:rsid w:val="007F1B95"/>
    <w:rsid w:val="007F78AF"/>
    <w:rsid w:val="00811534"/>
    <w:rsid w:val="008276D3"/>
    <w:rsid w:val="008361BC"/>
    <w:rsid w:val="00850AB2"/>
    <w:rsid w:val="008522AD"/>
    <w:rsid w:val="00852A5B"/>
    <w:rsid w:val="00853B95"/>
    <w:rsid w:val="00855D5D"/>
    <w:rsid w:val="00857731"/>
    <w:rsid w:val="0087759E"/>
    <w:rsid w:val="00881BC4"/>
    <w:rsid w:val="00892482"/>
    <w:rsid w:val="008A5D3A"/>
    <w:rsid w:val="008A783C"/>
    <w:rsid w:val="008B642F"/>
    <w:rsid w:val="008C6051"/>
    <w:rsid w:val="008F0BF5"/>
    <w:rsid w:val="00910E5F"/>
    <w:rsid w:val="00936808"/>
    <w:rsid w:val="00955383"/>
    <w:rsid w:val="00955EA8"/>
    <w:rsid w:val="0095613C"/>
    <w:rsid w:val="0095653A"/>
    <w:rsid w:val="00997F1C"/>
    <w:rsid w:val="009B49D6"/>
    <w:rsid w:val="009C42EA"/>
    <w:rsid w:val="009D07F0"/>
    <w:rsid w:val="009D2C11"/>
    <w:rsid w:val="009E6848"/>
    <w:rsid w:val="009F2081"/>
    <w:rsid w:val="009F4D86"/>
    <w:rsid w:val="009F7A1F"/>
    <w:rsid w:val="00A0427D"/>
    <w:rsid w:val="00A10DDA"/>
    <w:rsid w:val="00A42D5F"/>
    <w:rsid w:val="00A43363"/>
    <w:rsid w:val="00A56E00"/>
    <w:rsid w:val="00A82D08"/>
    <w:rsid w:val="00AC119D"/>
    <w:rsid w:val="00AC37ED"/>
    <w:rsid w:val="00AC6F8A"/>
    <w:rsid w:val="00AD1189"/>
    <w:rsid w:val="00AD163E"/>
    <w:rsid w:val="00AE0193"/>
    <w:rsid w:val="00AE28FA"/>
    <w:rsid w:val="00AF7BEE"/>
    <w:rsid w:val="00B013EC"/>
    <w:rsid w:val="00B36A65"/>
    <w:rsid w:val="00B452A9"/>
    <w:rsid w:val="00B6720B"/>
    <w:rsid w:val="00B71346"/>
    <w:rsid w:val="00B94FBD"/>
    <w:rsid w:val="00BA021A"/>
    <w:rsid w:val="00BA15BC"/>
    <w:rsid w:val="00BA6933"/>
    <w:rsid w:val="00BC5737"/>
    <w:rsid w:val="00BD43A9"/>
    <w:rsid w:val="00BD69D9"/>
    <w:rsid w:val="00BD6D9D"/>
    <w:rsid w:val="00C03321"/>
    <w:rsid w:val="00C11681"/>
    <w:rsid w:val="00C42A6A"/>
    <w:rsid w:val="00C54656"/>
    <w:rsid w:val="00C936C4"/>
    <w:rsid w:val="00C94523"/>
    <w:rsid w:val="00CA0525"/>
    <w:rsid w:val="00CA1383"/>
    <w:rsid w:val="00CA3A61"/>
    <w:rsid w:val="00CA3CFD"/>
    <w:rsid w:val="00CB7EEF"/>
    <w:rsid w:val="00CE3468"/>
    <w:rsid w:val="00CE5D54"/>
    <w:rsid w:val="00D07279"/>
    <w:rsid w:val="00D5496F"/>
    <w:rsid w:val="00D661B2"/>
    <w:rsid w:val="00D908E6"/>
    <w:rsid w:val="00D92B89"/>
    <w:rsid w:val="00D942F1"/>
    <w:rsid w:val="00DC6F9F"/>
    <w:rsid w:val="00DD157B"/>
    <w:rsid w:val="00DD6D4A"/>
    <w:rsid w:val="00DE1324"/>
    <w:rsid w:val="00DE5B0D"/>
    <w:rsid w:val="00DF49FD"/>
    <w:rsid w:val="00E10734"/>
    <w:rsid w:val="00E1738E"/>
    <w:rsid w:val="00E35811"/>
    <w:rsid w:val="00E514E2"/>
    <w:rsid w:val="00E532BE"/>
    <w:rsid w:val="00E7082E"/>
    <w:rsid w:val="00E72065"/>
    <w:rsid w:val="00E8200B"/>
    <w:rsid w:val="00E83A1B"/>
    <w:rsid w:val="00E83B8E"/>
    <w:rsid w:val="00E92F20"/>
    <w:rsid w:val="00EA7F8A"/>
    <w:rsid w:val="00ED0142"/>
    <w:rsid w:val="00ED0478"/>
    <w:rsid w:val="00EE4676"/>
    <w:rsid w:val="00EF4293"/>
    <w:rsid w:val="00F234E0"/>
    <w:rsid w:val="00F32CA6"/>
    <w:rsid w:val="00F350E6"/>
    <w:rsid w:val="00F41CB9"/>
    <w:rsid w:val="00F74F5F"/>
    <w:rsid w:val="00F87FA6"/>
    <w:rsid w:val="00F96450"/>
    <w:rsid w:val="00FC3CD8"/>
    <w:rsid w:val="00FD72A8"/>
    <w:rsid w:val="00FE0672"/>
    <w:rsid w:val="00FF2B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46E093F"/>
  <w15:chartTrackingRefBased/>
  <w15:docId w15:val="{F1558425-42F5-419B-8347-53969506C3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he-IL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HTML Preformatted" w:semiHidden="1" w:unhideWhenUsed="1"/>
    <w:lsdException w:name="HTML Sample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D07F0"/>
    <w:pPr>
      <w:bidi/>
      <w:spacing w:line="276" w:lineRule="auto"/>
    </w:pPr>
    <w:rPr>
      <w:rFonts w:ascii="David" w:hAnsi="David" w:cs="David"/>
      <w:sz w:val="28"/>
      <w:szCs w:val="28"/>
    </w:rPr>
  </w:style>
  <w:style w:type="paragraph" w:styleId="Heading1">
    <w:name w:val="heading 1"/>
    <w:basedOn w:val="Normal"/>
    <w:next w:val="Normal"/>
    <w:qFormat/>
    <w:rsid w:val="00CE3468"/>
    <w:pPr>
      <w:spacing w:before="240"/>
      <w:jc w:val="both"/>
      <w:outlineLvl w:val="0"/>
    </w:pPr>
    <w:rPr>
      <w:b/>
      <w:bCs/>
      <w:sz w:val="36"/>
      <w:szCs w:val="36"/>
    </w:rPr>
  </w:style>
  <w:style w:type="paragraph" w:styleId="Heading2">
    <w:name w:val="heading 2"/>
    <w:basedOn w:val="Normal"/>
    <w:next w:val="Normal"/>
    <w:qFormat/>
    <w:rsid w:val="00C54656"/>
    <w:pPr>
      <w:outlineLvl w:val="1"/>
    </w:pPr>
    <w:rPr>
      <w:b/>
      <w:bCs/>
      <w:u w:val="single"/>
    </w:rPr>
  </w:style>
  <w:style w:type="paragraph" w:styleId="Heading3">
    <w:name w:val="heading 3"/>
    <w:basedOn w:val="Normal"/>
    <w:next w:val="Normal"/>
    <w:qFormat/>
    <w:rsid w:val="00720A9C"/>
    <w:pPr>
      <w:keepNext/>
      <w:numPr>
        <w:ilvl w:val="2"/>
        <w:numId w:val="15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720A9C"/>
    <w:pPr>
      <w:keepNext/>
      <w:numPr>
        <w:ilvl w:val="3"/>
        <w:numId w:val="15"/>
      </w:numPr>
      <w:spacing w:before="240" w:after="60"/>
      <w:outlineLvl w:val="3"/>
    </w:pPr>
    <w:rPr>
      <w:b/>
      <w:bCs/>
    </w:rPr>
  </w:style>
  <w:style w:type="paragraph" w:styleId="Heading5">
    <w:name w:val="heading 5"/>
    <w:basedOn w:val="Normal"/>
    <w:next w:val="Normal"/>
    <w:qFormat/>
    <w:rsid w:val="00720A9C"/>
    <w:pPr>
      <w:numPr>
        <w:ilvl w:val="4"/>
        <w:numId w:val="15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rsid w:val="00720A9C"/>
    <w:pPr>
      <w:numPr>
        <w:ilvl w:val="5"/>
        <w:numId w:val="15"/>
      </w:num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qFormat/>
    <w:rsid w:val="00720A9C"/>
    <w:pPr>
      <w:numPr>
        <w:ilvl w:val="6"/>
        <w:numId w:val="15"/>
      </w:numPr>
      <w:spacing w:before="240" w:after="60"/>
      <w:outlineLvl w:val="6"/>
    </w:pPr>
  </w:style>
  <w:style w:type="paragraph" w:styleId="Heading8">
    <w:name w:val="heading 8"/>
    <w:basedOn w:val="Normal"/>
    <w:next w:val="Normal"/>
    <w:qFormat/>
    <w:rsid w:val="00720A9C"/>
    <w:pPr>
      <w:numPr>
        <w:ilvl w:val="7"/>
        <w:numId w:val="15"/>
      </w:num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qFormat/>
    <w:rsid w:val="00720A9C"/>
    <w:pPr>
      <w:numPr>
        <w:ilvl w:val="8"/>
        <w:numId w:val="15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387F5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387F57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sid w:val="00243457"/>
    <w:pPr>
      <w:spacing w:line="360" w:lineRule="auto"/>
      <w:jc w:val="both"/>
    </w:pPr>
    <w:rPr>
      <w:rFonts w:cs="Arial"/>
      <w:i/>
      <w:szCs w:val="20"/>
    </w:rPr>
  </w:style>
  <w:style w:type="character" w:styleId="FootnoteReference">
    <w:name w:val="footnote reference"/>
    <w:semiHidden/>
    <w:rsid w:val="00243457"/>
    <w:rPr>
      <w:vertAlign w:val="superscript"/>
    </w:rPr>
  </w:style>
  <w:style w:type="paragraph" w:styleId="ListParagraph">
    <w:name w:val="List Paragraph"/>
    <w:basedOn w:val="Normal"/>
    <w:autoRedefine/>
    <w:qFormat/>
    <w:rsid w:val="00D908E6"/>
    <w:pPr>
      <w:numPr>
        <w:numId w:val="42"/>
      </w:numPr>
      <w:ind w:left="0" w:firstLine="0"/>
      <w:textboxTightWrap w:val="allLines"/>
    </w:pPr>
    <w:rPr>
      <w:rFonts w:eastAsiaTheme="minorHAnsi"/>
    </w:rPr>
  </w:style>
  <w:style w:type="paragraph" w:styleId="BalloonText">
    <w:name w:val="Balloon Text"/>
    <w:basedOn w:val="Normal"/>
    <w:link w:val="BalloonTextChar"/>
    <w:rsid w:val="00D661B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D661B2"/>
    <w:rPr>
      <w:rFonts w:ascii="Segoe UI" w:hAnsi="Segoe UI" w:cs="Segoe UI"/>
      <w:sz w:val="18"/>
      <w:szCs w:val="18"/>
    </w:rPr>
  </w:style>
  <w:style w:type="paragraph" w:styleId="Title">
    <w:name w:val="Title"/>
    <w:basedOn w:val="Normal"/>
    <w:next w:val="Normal"/>
    <w:link w:val="TitleChar"/>
    <w:qFormat/>
    <w:rsid w:val="00780F09"/>
    <w:pPr>
      <w:jc w:val="center"/>
    </w:pPr>
    <w:rPr>
      <w:sz w:val="48"/>
      <w:szCs w:val="48"/>
      <w:lang w:val="en-GB"/>
    </w:rPr>
  </w:style>
  <w:style w:type="character" w:customStyle="1" w:styleId="TitleChar">
    <w:name w:val="Title Char"/>
    <w:basedOn w:val="DefaultParagraphFont"/>
    <w:link w:val="Title"/>
    <w:rsid w:val="00780F09"/>
    <w:rPr>
      <w:rFonts w:cs="David"/>
      <w:sz w:val="48"/>
      <w:szCs w:val="48"/>
      <w:lang w:val="en-GB"/>
    </w:rPr>
  </w:style>
  <w:style w:type="paragraph" w:customStyle="1" w:styleId="md-end-block">
    <w:name w:val="md-end-block"/>
    <w:basedOn w:val="Normal"/>
    <w:rsid w:val="00CE3468"/>
    <w:pPr>
      <w:spacing w:before="100" w:beforeAutospacing="1" w:after="100" w:afterAutospacing="1"/>
    </w:pPr>
  </w:style>
  <w:style w:type="character" w:customStyle="1" w:styleId="md-plain">
    <w:name w:val="md-plain"/>
    <w:basedOn w:val="DefaultParagraphFont"/>
    <w:rsid w:val="00CE3468"/>
  </w:style>
  <w:style w:type="paragraph" w:styleId="NormalWeb">
    <w:name w:val="Normal (Web)"/>
    <w:basedOn w:val="Normal"/>
    <w:uiPriority w:val="99"/>
    <w:unhideWhenUsed/>
    <w:rsid w:val="00E8200B"/>
    <w:pPr>
      <w:spacing w:before="100" w:beforeAutospacing="1" w:after="100" w:afterAutospacing="1"/>
    </w:pPr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AE0193"/>
    <w:rPr>
      <w:color w:val="0000FF"/>
      <w:u w:val="single"/>
    </w:rPr>
  </w:style>
  <w:style w:type="paragraph" w:styleId="ListParagraph0">
    <w:name w:val="List Paragraph"/>
    <w:basedOn w:val="Normal"/>
    <w:next w:val="ListParagraph"/>
    <w:autoRedefine/>
    <w:qFormat/>
    <w:rsid w:val="00391FC1"/>
    <w:pPr>
      <w:numPr>
        <w:numId w:val="42"/>
      </w:numPr>
      <w:ind w:left="91" w:right="720" w:hanging="142"/>
    </w:pPr>
    <w:rPr>
      <w:rFonts w:eastAsiaTheme="minorHAnsi" w:cs="Arial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7313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63" Type="http://schemas.openxmlformats.org/officeDocument/2006/relationships/image" Target="media/image27.wmf"/><Relationship Id="rId68" Type="http://schemas.openxmlformats.org/officeDocument/2006/relationships/image" Target="media/image29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0.wmf"/><Relationship Id="rId112" Type="http://schemas.openxmlformats.org/officeDocument/2006/relationships/image" Target="media/image52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5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58.bin"/><Relationship Id="rId128" Type="http://schemas.openxmlformats.org/officeDocument/2006/relationships/header" Target="header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3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5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8.wmf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footer" Target="footer1.xml"/><Relationship Id="rId54" Type="http://schemas.openxmlformats.org/officeDocument/2006/relationships/image" Target="media/image24.wmf"/><Relationship Id="rId70" Type="http://schemas.openxmlformats.org/officeDocument/2006/relationships/image" Target="media/image30.png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0.bin"/><Relationship Id="rId130" Type="http://schemas.openxmlformats.org/officeDocument/2006/relationships/fontTable" Target="fontTable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4.wmf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59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28.wmf"/><Relationship Id="rId87" Type="http://schemas.openxmlformats.org/officeDocument/2006/relationships/image" Target="media/image39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4.bin"/><Relationship Id="rId131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4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5.wmf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4" Type="http://schemas.openxmlformats.org/officeDocument/2006/relationships/settings" Target="settings.xml"/><Relationship Id="rId9" Type="http://schemas.openxmlformats.org/officeDocument/2006/relationships/hyperlink" Target="https://scikit-learn.org/stable/_images/sphx_glr_plot_cluster_comparison_001.png" TargetMode="External"/><Relationship Id="rId26" Type="http://schemas.openxmlformats.org/officeDocument/2006/relationships/image" Target="media/image10.wmf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61.wmf"/><Relationship Id="rId2" Type="http://schemas.openxmlformats.org/officeDocument/2006/relationships/oleObject" Target="embeddings/oleObject61.bin"/><Relationship Id="rId1" Type="http://schemas.openxmlformats.org/officeDocument/2006/relationships/image" Target="media/image60.wmf"/><Relationship Id="rId4" Type="http://schemas.openxmlformats.org/officeDocument/2006/relationships/oleObject" Target="embeddings/oleObject6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E01EB7B-0DB4-4514-A4FD-DF77AD9E94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6</TotalTime>
  <Pages>7</Pages>
  <Words>1062</Words>
  <Characters>5312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תירגול מספר 4: רגרסיה לינארית</vt:lpstr>
    </vt:vector>
  </TitlesOfParts>
  <Company>Technion</Company>
  <LinksUpToDate>false</LinksUpToDate>
  <CharactersWithSpaces>63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תירגול מספר 4: רגרסיה לינארית</dc:title>
  <dc:subject/>
  <dc:creator>Andrey Bernstein</dc:creator>
  <cp:keywords/>
  <dc:description/>
  <cp:lastModifiedBy>Mor Shpigel Nacson</cp:lastModifiedBy>
  <cp:revision>52</cp:revision>
  <cp:lastPrinted>2018-10-31T07:26:00Z</cp:lastPrinted>
  <dcterms:created xsi:type="dcterms:W3CDTF">2017-04-12T18:39:00Z</dcterms:created>
  <dcterms:modified xsi:type="dcterms:W3CDTF">2019-10-23T15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